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notesMasterIdLst>
    <p:notesMasterId r:id="rId34"/>
  </p:notesMasterIdLst>
  <p:sldIdLst>
    <p:sldId id="570" r:id="rId3"/>
    <p:sldId id="635" r:id="rId4"/>
    <p:sldId id="611" r:id="rId5"/>
    <p:sldId id="618" r:id="rId6"/>
    <p:sldId id="619" r:id="rId7"/>
    <p:sldId id="620" r:id="rId8"/>
    <p:sldId id="621" r:id="rId9"/>
    <p:sldId id="622" r:id="rId10"/>
    <p:sldId id="631" r:id="rId11"/>
    <p:sldId id="262" r:id="rId12"/>
    <p:sldId id="632" r:id="rId13"/>
    <p:sldId id="594" r:id="rId14"/>
    <p:sldId id="596" r:id="rId15"/>
    <p:sldId id="625" r:id="rId16"/>
    <p:sldId id="636" r:id="rId17"/>
    <p:sldId id="633" r:id="rId18"/>
    <p:sldId id="634" r:id="rId19"/>
    <p:sldId id="626" r:id="rId20"/>
    <p:sldId id="599" r:id="rId21"/>
    <p:sldId id="598" r:id="rId22"/>
    <p:sldId id="600" r:id="rId23"/>
    <p:sldId id="602" r:id="rId24"/>
    <p:sldId id="637" r:id="rId25"/>
    <p:sldId id="270" r:id="rId26"/>
    <p:sldId id="601" r:id="rId27"/>
    <p:sldId id="628" r:id="rId28"/>
    <p:sldId id="629" r:id="rId29"/>
    <p:sldId id="579" r:id="rId30"/>
    <p:sldId id="610" r:id="rId31"/>
    <p:sldId id="624" r:id="rId32"/>
    <p:sldId id="576" r:id="rId3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Trang Trang" initials="TT" lastIdx="11" clrIdx="2">
    <p:extLst>
      <p:ext uri="{19B8F6BF-5375-455C-9EA6-DF929625EA0E}">
        <p15:presenceInfo xmlns:p15="http://schemas.microsoft.com/office/powerpoint/2012/main" userId="078209a654c3eb9a" providerId="Windows Live"/>
      </p:ext>
    </p:extLst>
  </p:cmAuthor>
  <p:cmAuthor id="4" name="Administrator" initials="A" lastIdx="1" clrIdx="3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FFFF"/>
    <a:srgbClr val="9966FF"/>
    <a:srgbClr val="0000FF"/>
    <a:srgbClr val="FFD5D5"/>
    <a:srgbClr val="FFCCCC"/>
    <a:srgbClr val="8BCD43"/>
    <a:srgbClr val="210E30"/>
    <a:srgbClr val="02023C"/>
    <a:srgbClr val="DE46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52" autoAdjust="0"/>
    <p:restoredTop sz="94660"/>
  </p:normalViewPr>
  <p:slideViewPr>
    <p:cSldViewPr>
      <p:cViewPr varScale="1">
        <p:scale>
          <a:sx n="79" d="100"/>
          <a:sy n="79" d="100"/>
        </p:scale>
        <p:origin x="868" y="60"/>
      </p:cViewPr>
      <p:guideLst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commentAuthors" Target="commentAuthor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76CC55-B9AC-31A5-9681-3E253A7707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1BA55F3-ADAC-9152-7224-CBA15965749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B6C6887-C78A-8DBB-E23B-BB3681A0F5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lide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HS, </a:t>
            </a:r>
            <a:r>
              <a:rPr lang="en-US" dirty="0" err="1"/>
              <a:t>Số</a:t>
            </a:r>
            <a:r>
              <a:rPr lang="en-US" dirty="0"/>
              <a:t> 2,4,6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di </a:t>
            </a:r>
            <a:r>
              <a:rPr lang="en-US" dirty="0" err="1"/>
              <a:t>chuyể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26263-0ED0-E9C2-FE8A-DD26C5F7939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986841-B6E9-4602-99D2-E5DE711450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1245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C4A33E4-4BEA-210F-9EBA-C10EA4D47E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24A93DD-AAAE-52E8-BAF6-2EAF4B91F69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DC5C16A-1276-04CD-D489-17179E9C415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LÀM VIỆC NHÓM BÀN, GỌI HS GIẢI THÍCH BÀI TRÌNH BÀ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D86359-0F8A-231C-DA28-B43FD39B7B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31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4AFEFD-9CC8-638B-7E45-F9C29D4401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5563BE9-B4FA-5565-540A-BCEA3AA21DC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92D0FFC-4FBE-685D-2530-F86AB20F017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lide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HS, </a:t>
            </a:r>
            <a:r>
              <a:rPr lang="en-US" dirty="0" err="1"/>
              <a:t>Số</a:t>
            </a:r>
            <a:r>
              <a:rPr lang="en-US" dirty="0"/>
              <a:t> 1, 3, 5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di </a:t>
            </a:r>
            <a:r>
              <a:rPr lang="en-US" dirty="0" err="1"/>
              <a:t>chuyể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3873FF-D558-212C-9C6A-87CBB7CD617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0680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EDF555-345C-A52C-FC0D-CAA89E4254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9CB5797-C4C7-5A40-175D-D8D04A481EB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2D3CDA04-F1FF-2829-ED5C-73E21B0A36D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LÀM VIỆC NHÓM BÀN, GỌI HS GIẢI THÍCH BÀI TRÌNH BÀ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B0CFF4-1C76-1D98-7993-9517741F3C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499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1566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2840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hầy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, </a:t>
            </a:r>
            <a:r>
              <a:rPr lang="en-US" dirty="0" err="1"/>
              <a:t>món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. Trong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khí</a:t>
            </a:r>
            <a:r>
              <a:rPr lang="en-US" dirty="0"/>
              <a:t> </a:t>
            </a:r>
            <a:r>
              <a:rPr lang="en-US" dirty="0" err="1"/>
              <a:t>hưở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ệt</a:t>
            </a:r>
            <a:r>
              <a:rPr lang="en-US" dirty="0"/>
              <a:t> Nam 20.11,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Thư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8A4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gửi</a:t>
            </a:r>
            <a:r>
              <a:rPr lang="en-US" dirty="0"/>
              <a:t> </a:t>
            </a:r>
            <a:r>
              <a:rPr lang="en-US" dirty="0" err="1"/>
              <a:t>t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ầy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9040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ổ</a:t>
            </a:r>
            <a:r>
              <a:rPr lang="en-US" dirty="0"/>
              <a:t> </a:t>
            </a:r>
            <a:r>
              <a:rPr lang="en-US" dirty="0" err="1"/>
              <a:t>màu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9908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296CA3-9E64-EEDF-5E66-E94B67E863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EDABE43-9B5C-FDE9-F695-1A9C47C1D25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66FAD15-B7D7-F251-BD25-B01A4F28B09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4A7733-2C33-8B97-6C51-04D0F542497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640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038EFE-4C6D-4578-9246-410CF94BF7B5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615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B7059C-EA97-4C21-A21D-5AD1BFE78D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FADE568-AD57-EA26-6D33-84404D61056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77EE509-8A7C-EFE9-08A5-15D5AA6016B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FCB5C8-78C7-5336-F681-DA1847153B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7243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513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ỌI HS GIẢI THÍCH BÀI TRÌNH BÀ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2586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56902E7-02EA-7C18-25B4-B4AEC146E6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EADA3804-F890-71A8-CF30-A05D41ABC1B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A62C93B-1A54-63F5-72E7-CA917F68C8F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lide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HS, </a:t>
            </a:r>
            <a:r>
              <a:rPr lang="en-US" dirty="0" err="1"/>
              <a:t>Số</a:t>
            </a:r>
            <a:r>
              <a:rPr lang="en-US" dirty="0"/>
              <a:t> 2,4,6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di </a:t>
            </a:r>
            <a:r>
              <a:rPr lang="en-US" dirty="0" err="1"/>
              <a:t>chuyể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701D21-B158-CB4A-D760-3A4103A69E3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1403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03FEB9-C25C-1DD2-E970-ECE450EC07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349667A-2A7D-677D-04ED-CF72C281322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5F63D1B-2C6E-158F-EFFF-53D45548782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lide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HS, </a:t>
            </a:r>
            <a:r>
              <a:rPr lang="en-US" dirty="0" err="1"/>
              <a:t>Số</a:t>
            </a:r>
            <a:r>
              <a:rPr lang="en-US" dirty="0"/>
              <a:t> 2,4,6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di </a:t>
            </a:r>
            <a:r>
              <a:rPr lang="en-US" dirty="0" err="1"/>
              <a:t>chuyể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CF1B89-BE28-51B2-F483-A9BA60E774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2986841-B6E9-4602-99D2-E5DE711450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6359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BE5A3A-290B-4650-8837-C7DF6B09D7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AAB943A-05E5-4DBB-9439-4AA9AB58B9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37A2A3E-C51E-4812-928F-9F6EDF7D6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7793D6-E57D-4A32-9BA2-23F3DF086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58CFE39-66CB-4FC5-B2FF-60BABF3EF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684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D26D3B-4D83-4901-B953-D52E007DF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921C6C4-6DBC-4E30-97B6-5A0B683E96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76BC1D8-FBB1-44B4-AD6C-9A98F65D0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06A809-2D05-4F49-A350-721D1F61D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1A982-DCE9-4452-B352-F525A3C4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091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8643E9C-D4D0-4C27-9B92-8E7B641828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8D2274-438C-4DFA-AB47-D2EC50A51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F6C0C3D-3E8C-4FA2-9C4A-FB6A74AB6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C93262-3164-4660-9FF4-3F62E2AFF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2037D9B-155D-4BA7-B28F-D052B396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27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52277" y="64877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52277" y="136265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400350" y="2040258"/>
            <a:ext cx="675000" cy="324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06422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051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6CE3F1-54F6-D20E-5930-06B97EC2F69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F372C8-3620-AF37-6287-3AD831D9F41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140A6B-1C6D-2DB7-887C-28CFD71D00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6F3FE8-DE12-B09B-D4E1-7373123404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01397-A33F-6FA2-C13D-A93959109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8604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466719-3AAE-93F1-A532-2AF5D59003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4BC0F3-7BF2-71DD-1E4E-E45DB6E326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415BD5-60AB-DA05-273B-B7B58B02E4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CCE849-C3C5-DFA5-372D-A16CBC869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D5C43B-7237-79C0-EB6F-121DDC9EC2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8491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C936A6-5FEC-07C4-84A3-B91DFC1E7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81F04B-9215-8C34-466D-31C169E6FD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D682B8-A4DF-36A4-ED7D-BAF7996BBC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34218F-8133-E6F4-9237-AA56B302B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8B66CE-B4D9-AC2A-AED2-5064D38D2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732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D40353-03EF-C216-76D5-92D38623A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5D1C58-CF9C-5D9C-7EB0-870EB857E9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07E83E-FE1A-B049-0FAA-B3F87718EA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5F1434-BE2C-EB75-8288-56C72A9258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2DFA3D-9DBA-7371-77C4-FCBA685011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398902-2364-5327-765B-E2D1A6DBD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1879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685561-F8AD-908C-6037-C3D78A4086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25DA2B-FE62-B95E-48F5-272D838B20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321A855-934A-6814-75AF-F23CAAE32F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4A4A9AE-8D0B-17D2-7685-99D2122467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B8E85EB-94CC-4758-32F7-4D23383B00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AD26BC6-8991-9640-409B-D51A32A422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D8D2376-B67C-8503-F5D1-FAB1279366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BEA209D-ACC2-D059-95B3-2BBAE58D3C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7704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C33E9-36DD-FE82-3EFB-1DB770E0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45565E6-C192-29EF-DA78-366880E90E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09C994-3AB9-7BE2-C103-4E662C88A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7D7D16-8BF6-39FB-C6D3-511EDE0C6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153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4C8E96-EA78-40BF-BDB6-5AD323A5C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1FAEDDC-B817-4EED-9D53-E7D15904C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E5799D-AEA1-46D7-9F99-374B9CA01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9E9318-9CF6-4ACA-A5CE-866349534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D000B7-C01C-4DE0-BFB4-7BE0BE314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5388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2528D6-592B-5AF2-2055-66A4F1C3B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3E48F6-46FD-DCFE-BE2D-BCB9FD9C36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D6266F-21B5-EC78-E019-0CEC508FEC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7394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9A262D-DE9B-46A4-6CF9-114B38393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312254-E309-A6C4-E7E6-E666D6DB88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BE356C5-33C6-4931-ACB7-55C042AC45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B30312C-FF48-8325-D997-BF5472CB66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11B6BA-6509-35D0-7356-F4EDF58EB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D023A6-1250-6E7A-35F7-DF50C57E2B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4623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7300D7-E022-D10E-28B1-7ED0AA6577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66F96F2-CDD7-561F-87F6-4AFF9DC425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FB274C-F381-6A48-65E1-5E1EFE7B75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D07B0C-E378-CE6B-243A-CB986FF656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E834AA9-21B1-18C1-6497-5F55BF4BC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3D66A9-0E2F-5A3D-97AA-45B1F91BD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1649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199A8A-2054-2ACC-895E-F770D278B9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EBE601F-49CB-B20B-A841-429BF675D9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419763-541C-DB33-AF9F-187012FA7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EB65B0-B452-169D-6DFA-378620B0C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E33F82-80F7-BC82-82D2-4C0312CF2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2696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2176D6E-36CA-2E33-C3B3-F2D20A5CC1A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CFBDE3-DF1B-FE8B-5FB5-C3C38C552F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FD9388-EB56-C1E7-04D6-AAB14267B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E8195E-7DA3-8875-ECC2-159908FCD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7A449A-0296-E455-1448-335FF5D89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539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1D6E89E-E412-49B0-BE62-F2EE4A2B2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81F4A66-C7C1-48F5-AAB5-5A374166AB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6AEB-16D5-42CA-9537-FAD06C886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110061A-2295-4F39-894F-8BF3905A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EAFA22-2B3E-47BF-8F5E-F64F86509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802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9761EA5-4D33-4A36-8325-0AFDE8063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9285093-E273-47EC-8BFD-2D378C93B7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200BCDF-53F2-4681-B896-B97C759BB4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86C5409-E40F-4002-9C0B-84C74584F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3742CB6-7BBC-4CCA-A49E-F4B0DB855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BB5FB3-9A75-4DFD-82CE-F2954A164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450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5CC030-E22D-4C7E-B82F-6C746FBEE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A1C16AB-9FFB-4D1E-9898-18C983971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48FA3B-CE27-4FB9-967B-9D7414F8DD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946EAB-6249-4D4C-BE84-13FD26323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CB35F50-BC3C-4EE3-8A42-9DE4B0D93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54FDB98-3C96-4BC5-8100-EFDBD032C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E02A3A8-70AB-4CBC-B228-8EE92B606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71F50C4-EB83-47B1-B971-F20016E9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9760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D26466-4061-4AEE-A69B-CB196B06D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4544B7C-8624-48E3-9CF2-AFFE26A3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1F059B1-CAD6-423E-A9CD-390BFB122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24A03B-D71E-48E8-A1BE-FD13DDD60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406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6476802-3A7D-45C0-A6D8-6AA8567F3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1B13712D-5B04-4E6A-8A0F-5C2892499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2E22E9-1CDF-4FDC-AAE0-4533882ED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177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C277932-5BE4-45E5-AC8E-FACA9EA33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7281689-A220-4734-AC81-35FC709D0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C09AB8-6206-4767-ADA0-0F5BFE4C7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DF5A107-BA2F-4CEF-9B32-74906C309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C10382E-E862-41C1-A96E-11E22F413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0F9C6B-8592-414D-89CA-B1BFD2E6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7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00DA8BF-E5D9-46F3-BF21-BD1845030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43884FC-7CB4-4A84-8786-D3B218280D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92C80B-F672-4040-9ED6-176F3D42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76CA2F-89E0-48FF-B7DB-B7435BE2E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80E76E-FA8D-4FBC-BCFF-C35B87976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BF6CBD-9D8A-44F6-BEBD-EA780CC7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01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2BC07D31-4B56-4456-B116-34D421119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194F17A-712D-4687-B4B7-996AFB00A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CCD1E4-6DA5-4A95-A4B6-EECB6CDD60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E9C4D9-BB03-4C0C-9630-F5D180F654E4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B198DB4-ACDF-494E-933C-55FE66AC6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F8B1083-D58F-4699-A741-E7EA53845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170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D9981A1-553E-343A-5AEA-932D415BE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915949-F9CC-9439-95DB-4113E69C7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1CA085-B848-2DC0-1DE1-3E0C39FD91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4044BB-4EA5-46A4-096D-D1CA572D975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2BD379-D251-7E3F-1C7E-0D2E06987E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637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24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jpeg"/><Relationship Id="rId10" Type="http://schemas.openxmlformats.org/officeDocument/2006/relationships/image" Target="../media/image26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image" Target="../media/image22.jpeg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4.wmf"/><Relationship Id="rId3" Type="http://schemas.openxmlformats.org/officeDocument/2006/relationships/image" Target="../media/image22.jpe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0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47.wmf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2.jpeg"/><Relationship Id="rId10" Type="http://schemas.openxmlformats.org/officeDocument/2006/relationships/image" Target="../media/image49.pn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png"/><Relationship Id="rId18" Type="http://schemas.openxmlformats.org/officeDocument/2006/relationships/image" Target="../media/image430.png"/><Relationship Id="rId26" Type="http://schemas.openxmlformats.org/officeDocument/2006/relationships/image" Target="../media/image67.png"/><Relationship Id="rId39" Type="http://schemas.openxmlformats.org/officeDocument/2006/relationships/image" Target="../media/image64.png"/><Relationship Id="rId21" Type="http://schemas.openxmlformats.org/officeDocument/2006/relationships/image" Target="../media/image46.png"/><Relationship Id="rId34" Type="http://schemas.openxmlformats.org/officeDocument/2006/relationships/image" Target="../media/image73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image" Target="../media/image62.svg"/><Relationship Id="rId25" Type="http://schemas.openxmlformats.org/officeDocument/2006/relationships/image" Target="../media/image500.png"/><Relationship Id="rId33" Type="http://schemas.openxmlformats.org/officeDocument/2006/relationships/image" Target="../media/image58.png"/><Relationship Id="rId38" Type="http://schemas.openxmlformats.org/officeDocument/2006/relationships/image" Target="../media/image76.svg"/><Relationship Id="rId2" Type="http://schemas.openxmlformats.org/officeDocument/2006/relationships/video" Target="../media/media2.mp4"/><Relationship Id="rId16" Type="http://schemas.openxmlformats.org/officeDocument/2006/relationships/image" Target="../media/image61.png"/><Relationship Id="rId20" Type="http://schemas.openxmlformats.org/officeDocument/2006/relationships/image" Target="../media/image64.svg"/><Relationship Id="rId29" Type="http://schemas.openxmlformats.org/officeDocument/2006/relationships/image" Target="../media/image69.png"/><Relationship Id="rId1" Type="http://schemas.microsoft.com/office/2007/relationships/media" Target="../media/media2.mp4"/><Relationship Id="rId6" Type="http://schemas.openxmlformats.org/officeDocument/2006/relationships/image" Target="../media/image54.svg"/><Relationship Id="rId11" Type="http://schemas.openxmlformats.org/officeDocument/2006/relationships/image" Target="../media/image58.svg"/><Relationship Id="rId24" Type="http://schemas.openxmlformats.org/officeDocument/2006/relationships/image" Target="../media/image490.png"/><Relationship Id="rId32" Type="http://schemas.openxmlformats.org/officeDocument/2006/relationships/image" Target="../media/image72.svg"/><Relationship Id="rId37" Type="http://schemas.openxmlformats.org/officeDocument/2006/relationships/image" Target="../media/image75.png"/><Relationship Id="rId40" Type="http://schemas.openxmlformats.org/officeDocument/2006/relationships/image" Target="../media/image49.png"/><Relationship Id="rId5" Type="http://schemas.openxmlformats.org/officeDocument/2006/relationships/image" Target="../media/image53.png"/><Relationship Id="rId15" Type="http://schemas.openxmlformats.org/officeDocument/2006/relationships/image" Target="../media/image40.png"/><Relationship Id="rId23" Type="http://schemas.openxmlformats.org/officeDocument/2006/relationships/image" Target="../media/image66.svg"/><Relationship Id="rId28" Type="http://schemas.openxmlformats.org/officeDocument/2006/relationships/image" Target="../media/image530.png"/><Relationship Id="rId36" Type="http://schemas.openxmlformats.org/officeDocument/2006/relationships/image" Target="../media/image610.png"/><Relationship Id="rId10" Type="http://schemas.openxmlformats.org/officeDocument/2006/relationships/image" Target="../media/image57.png"/><Relationship Id="rId19" Type="http://schemas.openxmlformats.org/officeDocument/2006/relationships/image" Target="../media/image63.png"/><Relationship Id="rId31" Type="http://schemas.openxmlformats.org/officeDocument/2006/relationships/image" Target="../media/image71.png"/><Relationship Id="rId4" Type="http://schemas.openxmlformats.org/officeDocument/2006/relationships/image" Target="../media/image52.jpeg"/><Relationship Id="rId9" Type="http://schemas.openxmlformats.org/officeDocument/2006/relationships/image" Target="../media/image56.svg"/><Relationship Id="rId14" Type="http://schemas.openxmlformats.org/officeDocument/2006/relationships/image" Target="../media/image60.svg"/><Relationship Id="rId22" Type="http://schemas.openxmlformats.org/officeDocument/2006/relationships/image" Target="../media/image65.png"/><Relationship Id="rId27" Type="http://schemas.openxmlformats.org/officeDocument/2006/relationships/image" Target="../media/image68.svg"/><Relationship Id="rId30" Type="http://schemas.openxmlformats.org/officeDocument/2006/relationships/image" Target="../media/image70.svg"/><Relationship Id="rId35" Type="http://schemas.openxmlformats.org/officeDocument/2006/relationships/image" Target="../media/image74.svg"/><Relationship Id="rId8" Type="http://schemas.openxmlformats.org/officeDocument/2006/relationships/image" Target="../media/image55.png"/><Relationship Id="rId3" Type="http://schemas.openxmlformats.org/officeDocument/2006/relationships/slideLayout" Target="../slideLayouts/slideLayout20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png"/><Relationship Id="rId18" Type="http://schemas.openxmlformats.org/officeDocument/2006/relationships/image" Target="../media/image430.png"/><Relationship Id="rId26" Type="http://schemas.openxmlformats.org/officeDocument/2006/relationships/image" Target="../media/image67.png"/><Relationship Id="rId39" Type="http://schemas.openxmlformats.org/officeDocument/2006/relationships/image" Target="../media/image64.png"/><Relationship Id="rId3" Type="http://schemas.openxmlformats.org/officeDocument/2006/relationships/image" Target="../media/image54.svg"/><Relationship Id="rId21" Type="http://schemas.openxmlformats.org/officeDocument/2006/relationships/image" Target="../media/image46.png"/><Relationship Id="rId34" Type="http://schemas.openxmlformats.org/officeDocument/2006/relationships/image" Target="../media/image73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17" Type="http://schemas.openxmlformats.org/officeDocument/2006/relationships/image" Target="../media/image62.svg"/><Relationship Id="rId25" Type="http://schemas.openxmlformats.org/officeDocument/2006/relationships/image" Target="../media/image500.png"/><Relationship Id="rId33" Type="http://schemas.openxmlformats.org/officeDocument/2006/relationships/image" Target="../media/image66.png"/><Relationship Id="rId38" Type="http://schemas.openxmlformats.org/officeDocument/2006/relationships/image" Target="../media/image76.svg"/><Relationship Id="rId2" Type="http://schemas.openxmlformats.org/officeDocument/2006/relationships/image" Target="../media/image53.png"/><Relationship Id="rId16" Type="http://schemas.openxmlformats.org/officeDocument/2006/relationships/image" Target="../media/image61.png"/><Relationship Id="rId20" Type="http://schemas.openxmlformats.org/officeDocument/2006/relationships/image" Target="../media/image64.svg"/><Relationship Id="rId29" Type="http://schemas.openxmlformats.org/officeDocument/2006/relationships/image" Target="../media/image69.png"/><Relationship Id="rId1" Type="http://schemas.openxmlformats.org/officeDocument/2006/relationships/slideLayout" Target="../slideLayouts/slideLayout20.xml"/><Relationship Id="rId11" Type="http://schemas.openxmlformats.org/officeDocument/2006/relationships/image" Target="../media/image58.svg"/><Relationship Id="rId24" Type="http://schemas.openxmlformats.org/officeDocument/2006/relationships/image" Target="../media/image490.png"/><Relationship Id="rId32" Type="http://schemas.openxmlformats.org/officeDocument/2006/relationships/image" Target="../media/image72.svg"/><Relationship Id="rId37" Type="http://schemas.openxmlformats.org/officeDocument/2006/relationships/image" Target="../media/image75.png"/><Relationship Id="rId15" Type="http://schemas.openxmlformats.org/officeDocument/2006/relationships/image" Target="../media/image40.png"/><Relationship Id="rId23" Type="http://schemas.openxmlformats.org/officeDocument/2006/relationships/image" Target="../media/image66.svg"/><Relationship Id="rId28" Type="http://schemas.openxmlformats.org/officeDocument/2006/relationships/image" Target="../media/image650.png"/><Relationship Id="rId36" Type="http://schemas.openxmlformats.org/officeDocument/2006/relationships/image" Target="../media/image670.png"/><Relationship Id="rId10" Type="http://schemas.openxmlformats.org/officeDocument/2006/relationships/image" Target="../media/image57.png"/><Relationship Id="rId19" Type="http://schemas.openxmlformats.org/officeDocument/2006/relationships/image" Target="../media/image63.png"/><Relationship Id="rId31" Type="http://schemas.openxmlformats.org/officeDocument/2006/relationships/image" Target="../media/image71.png"/><Relationship Id="rId9" Type="http://schemas.openxmlformats.org/officeDocument/2006/relationships/image" Target="../media/image56.svg"/><Relationship Id="rId14" Type="http://schemas.openxmlformats.org/officeDocument/2006/relationships/image" Target="../media/image60.svg"/><Relationship Id="rId22" Type="http://schemas.openxmlformats.org/officeDocument/2006/relationships/image" Target="../media/image65.png"/><Relationship Id="rId27" Type="http://schemas.openxmlformats.org/officeDocument/2006/relationships/image" Target="../media/image68.svg"/><Relationship Id="rId30" Type="http://schemas.openxmlformats.org/officeDocument/2006/relationships/image" Target="../media/image70.svg"/><Relationship Id="rId35" Type="http://schemas.openxmlformats.org/officeDocument/2006/relationships/image" Target="../media/image74.svg"/><Relationship Id="rId8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7" Type="http://schemas.openxmlformats.org/officeDocument/2006/relationships/image" Target="../media/image8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79.png"/><Relationship Id="rId5" Type="http://schemas.openxmlformats.org/officeDocument/2006/relationships/image" Target="../media/image780.png"/><Relationship Id="rId4" Type="http://schemas.openxmlformats.org/officeDocument/2006/relationships/image" Target="../media/image77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111 Hình nền powerpoint 3D đơn giản, đẹp nhất 2023.">
            <a:extLst>
              <a:ext uri="{FF2B5EF4-FFF2-40B4-BE49-F238E27FC236}">
                <a16:creationId xmlns:a16="http://schemas.microsoft.com/office/drawing/2014/main" id="{09571DE2-4A78-9640-A6F6-AA71CAF6F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E46197E-B4A5-DE51-6653-FFD79196D3E8}"/>
              </a:ext>
            </a:extLst>
          </p:cNvPr>
          <p:cNvSpPr txBox="1"/>
          <p:nvPr/>
        </p:nvSpPr>
        <p:spPr>
          <a:xfrm>
            <a:off x="2667000" y="239435"/>
            <a:ext cx="40144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ND THÀNH PHỐ CẨM PHẢ</a:t>
            </a:r>
          </a:p>
          <a:p>
            <a:pPr algn="ctr"/>
            <a:r>
              <a:rPr lang="en-US" sz="2000" b="1" u="sng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MÔNG DƯƠ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B96239-77A8-222E-86B0-7E831B690529}"/>
              </a:ext>
            </a:extLst>
          </p:cNvPr>
          <p:cNvSpPr txBox="1"/>
          <p:nvPr/>
        </p:nvSpPr>
        <p:spPr>
          <a:xfrm>
            <a:off x="647700" y="1352550"/>
            <a:ext cx="784860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5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</a:p>
          <a:p>
            <a:pPr algn="ctr"/>
            <a:r>
              <a:rPr lang="en-US" sz="5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 CÔ VỀ DỰ GIỜ THĂM LỚP 8A4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480" y="940"/>
            <a:ext cx="9153480" cy="5141621"/>
          </a:xfrm>
          <a:prstGeom prst="rect">
            <a:avLst/>
          </a:prstGeom>
        </p:spPr>
      </p:pic>
      <p:pic>
        <p:nvPicPr>
          <p:cNvPr id="2" name="图片 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0" y="-437287"/>
            <a:ext cx="9905999" cy="6136268"/>
          </a:xfrm>
          <a:prstGeom prst="rect">
            <a:avLst/>
          </a:prstGeom>
        </p:spPr>
      </p:pic>
      <p:sp>
        <p:nvSpPr>
          <p:cNvPr id="8" name="AutoShape 5" descr="OPL20U25GSXzBJYl68kk8uQGfFKzs7yb1M4KJWUiLk6ZEvGF+qCIPSnY57AbBFCvTW$15.2023.9$9+K4lPs7H94VUqPe2XwIsfPRnrXQE//QTEXxb8/8N4CNc6FpgZahzpTjFhMzSA7T/nHJa11DE8Ng2TP3iAmRczFlmslSuUNOgUeb6yRvs0="/>
          <p:cNvSpPr>
            <a:spLocks noChangeAspect="1" noChangeArrowheads="1" noTextEdit="1"/>
          </p:cNvSpPr>
          <p:nvPr/>
        </p:nvSpPr>
        <p:spPr bwMode="auto">
          <a:xfrm>
            <a:off x="-9480" y="3238024"/>
            <a:ext cx="9144000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" name="矩形 1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305379" y="1569018"/>
            <a:ext cx="653323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4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T 28. PHÉP NHÂN, PHÉP CHIA PHÂN THỨC ĐẠI SỐ (</a:t>
            </a:r>
            <a:r>
              <a:rPr lang="en-US" altLang="zh-CN" sz="4400" dirty="0" err="1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zh-CN" sz="4400" dirty="0">
                <a:solidFill>
                  <a:prstClr val="white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)</a:t>
            </a:r>
            <a:endParaRPr lang="zh-CN" altLang="en-US" sz="44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886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7D2374-6982-1789-E11F-6772BB7667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25+ hình nền powerpoint xanh lá (green) đẹp, tươi mát">
            <a:extLst>
              <a:ext uri="{FF2B5EF4-FFF2-40B4-BE49-F238E27FC236}">
                <a16:creationId xmlns:a16="http://schemas.microsoft.com/office/drawing/2014/main" id="{777167C7-0C66-AE1C-B1FB-4A5D4AB9C4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C5D20B1-6F80-718E-B128-4CF5D804D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20606"/>
            <a:ext cx="7619999" cy="73271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3. PHÉP NHÂN, PHÉP CHIA PHÂN THỨC ĐẠI SỐ</a:t>
            </a: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F721163B-7580-5E37-B0C2-AAE32644E6E0}"/>
              </a:ext>
            </a:extLst>
          </p:cNvPr>
          <p:cNvSpPr/>
          <p:nvPr/>
        </p:nvSpPr>
        <p:spPr>
          <a:xfrm>
            <a:off x="1828800" y="1173925"/>
            <a:ext cx="5029200" cy="661314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r>
              <a:rPr lang="en-US" sz="2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 PHÉP NHÂN CÁC PHÂN THỨC ĐẠI SỐ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97A7B133-6E4D-F214-B622-B64974AA2858}"/>
              </a:ext>
            </a:extLst>
          </p:cNvPr>
          <p:cNvSpPr/>
          <p:nvPr/>
        </p:nvSpPr>
        <p:spPr>
          <a:xfrm>
            <a:off x="1807220" y="2056438"/>
            <a:ext cx="5050779" cy="661314"/>
          </a:xfrm>
          <a:prstGeom prst="roundRect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r>
              <a:rPr lang="en-US" sz="2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PHÉP CHIA CÁC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1433361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" grpId="0" animBg="1"/>
      <p:bldP spid="3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hòng trưng bày các nền Powerpoint đơn giản">
            <a:extLst>
              <a:ext uri="{FF2B5EF4-FFF2-40B4-BE49-F238E27FC236}">
                <a16:creationId xmlns:a16="http://schemas.microsoft.com/office/drawing/2014/main" id="{ED29A910-0679-AA65-FEBE-9578E641A3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28F8CB-FBE5-DB88-27EE-23DB47F80C42}"/>
              </a:ext>
            </a:extLst>
          </p:cNvPr>
          <p:cNvSpPr txBox="1"/>
          <p:nvPr/>
        </p:nvSpPr>
        <p:spPr>
          <a:xfrm>
            <a:off x="533400" y="133350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9A3F5-E3AE-4886-02BA-4589466B9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79469"/>
              </p:ext>
            </p:extLst>
          </p:nvPr>
        </p:nvGraphicFramePr>
        <p:xfrm>
          <a:off x="3200400" y="721328"/>
          <a:ext cx="2082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1028520" progId="Equation.DSMT4">
                  <p:embed/>
                </p:oleObj>
              </mc:Choice>
              <mc:Fallback>
                <p:oleObj name="Equation" r:id="rId4" imgW="2082600" imgH="1028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E9A3F5-E3AE-4886-02BA-4589466B9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721328"/>
                        <a:ext cx="20828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161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Phòng trưng bày các nền Powerpoint đơn giản">
            <a:extLst>
              <a:ext uri="{FF2B5EF4-FFF2-40B4-BE49-F238E27FC236}">
                <a16:creationId xmlns:a16="http://schemas.microsoft.com/office/drawing/2014/main" id="{AE5146B1-1286-1687-FF0D-C4E7E7B94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28F8CB-FBE5-DB88-27EE-23DB47F80C42}"/>
              </a:ext>
            </a:extLst>
          </p:cNvPr>
          <p:cNvSpPr txBox="1"/>
          <p:nvPr/>
        </p:nvSpPr>
        <p:spPr>
          <a:xfrm>
            <a:off x="2193926" y="145562"/>
            <a:ext cx="5562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CÁ NHÂ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F2D514-C9E5-BCEA-2D39-10D6C173A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79658"/>
              </p:ext>
            </p:extLst>
          </p:nvPr>
        </p:nvGraphicFramePr>
        <p:xfrm>
          <a:off x="1387474" y="1336581"/>
          <a:ext cx="2463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901440" progId="Equation.DSMT4">
                  <p:embed/>
                </p:oleObj>
              </mc:Choice>
              <mc:Fallback>
                <p:oleObj name="Equation" r:id="rId4" imgW="2463480" imgH="901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3F2D514-C9E5-BCEA-2D39-10D6C173A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7474" y="1336581"/>
                        <a:ext cx="2463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2A09B7-C049-49EF-5EDC-6E403F6A40AA}"/>
              </a:ext>
            </a:extLst>
          </p:cNvPr>
          <p:cNvCxnSpPr>
            <a:cxnSpLocks/>
          </p:cNvCxnSpPr>
          <p:nvPr/>
        </p:nvCxnSpPr>
        <p:spPr>
          <a:xfrm>
            <a:off x="4343400" y="1200150"/>
            <a:ext cx="0" cy="137160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0E0F4F-36AF-6616-F957-D5850525E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290823"/>
              </p:ext>
            </p:extLst>
          </p:nvPr>
        </p:nvGraphicFramePr>
        <p:xfrm>
          <a:off x="4949826" y="1336581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838080" progId="Equation.DSMT4">
                  <p:embed/>
                </p:oleObj>
              </mc:Choice>
              <mc:Fallback>
                <p:oleObj name="Equation" r:id="rId6" imgW="2806560" imgH="838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D0E0F4F-36AF-6616-F957-D5850525E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9826" y="1336581"/>
                        <a:ext cx="280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6CE8F1D-376D-EC25-F1E6-AB3A36DA6A6D}"/>
              </a:ext>
            </a:extLst>
          </p:cNvPr>
          <p:cNvSpPr txBox="1"/>
          <p:nvPr/>
        </p:nvSpPr>
        <p:spPr>
          <a:xfrm>
            <a:off x="685800" y="2616979"/>
            <a:ext cx="47211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3, 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4,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D68A48-2195-0FD7-FC65-5545F3B354A3}"/>
              </a:ext>
            </a:extLst>
          </p:cNvPr>
          <p:cNvSpPr txBox="1"/>
          <p:nvPr/>
        </p:nvSpPr>
        <p:spPr>
          <a:xfrm>
            <a:off x="895049" y="788758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ính:</a:t>
            </a:r>
          </a:p>
        </p:txBody>
      </p:sp>
    </p:spTree>
    <p:extLst>
      <p:ext uri="{BB962C8B-B14F-4D97-AF65-F5344CB8AC3E}">
        <p14:creationId xmlns:p14="http://schemas.microsoft.com/office/powerpoint/2010/main" val="202615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ED6924-2AFD-F523-6D66-8F842372CE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B28D10E-1480-BF7D-6D51-2EE8DD79D1C9}"/>
              </a:ext>
            </a:extLst>
          </p:cNvPr>
          <p:cNvSpPr txBox="1"/>
          <p:nvPr/>
        </p:nvSpPr>
        <p:spPr>
          <a:xfrm>
            <a:off x="3062213" y="180098"/>
            <a:ext cx="23952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Ơ ĐỒ LỚP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12E79B3-57E3-D5D6-2B85-5CB4E1665712}"/>
              </a:ext>
            </a:extLst>
          </p:cNvPr>
          <p:cNvSpPr/>
          <p:nvPr/>
        </p:nvSpPr>
        <p:spPr>
          <a:xfrm>
            <a:off x="1143000" y="135255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73382C-3DB3-5B41-4638-1F246A88FA7C}"/>
              </a:ext>
            </a:extLst>
          </p:cNvPr>
          <p:cNvSpPr txBox="1"/>
          <p:nvPr/>
        </p:nvSpPr>
        <p:spPr>
          <a:xfrm>
            <a:off x="838200" y="13525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F42E6C-5468-0D39-2DB5-79DE3154E856}"/>
              </a:ext>
            </a:extLst>
          </p:cNvPr>
          <p:cNvSpPr txBox="1"/>
          <p:nvPr/>
        </p:nvSpPr>
        <p:spPr>
          <a:xfrm>
            <a:off x="838200" y="17716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6154CAB-321E-3D68-17A9-99827038BDAA}"/>
              </a:ext>
            </a:extLst>
          </p:cNvPr>
          <p:cNvSpPr txBox="1"/>
          <p:nvPr/>
        </p:nvSpPr>
        <p:spPr>
          <a:xfrm>
            <a:off x="2209800" y="21946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AAAD267-14B2-F554-BDEA-503C390D6FFA}"/>
              </a:ext>
            </a:extLst>
          </p:cNvPr>
          <p:cNvSpPr txBox="1"/>
          <p:nvPr/>
        </p:nvSpPr>
        <p:spPr>
          <a:xfrm>
            <a:off x="1432131" y="22105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FF68D38-CC48-7167-14F4-DED838813DC9}"/>
              </a:ext>
            </a:extLst>
          </p:cNvPr>
          <p:cNvSpPr txBox="1"/>
          <p:nvPr/>
        </p:nvSpPr>
        <p:spPr>
          <a:xfrm>
            <a:off x="2755804" y="18481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C1D7881-FA30-72CC-7BF7-E8468C369705}"/>
              </a:ext>
            </a:extLst>
          </p:cNvPr>
          <p:cNvSpPr txBox="1"/>
          <p:nvPr/>
        </p:nvSpPr>
        <p:spPr>
          <a:xfrm>
            <a:off x="2750514" y="15133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E4A3BA1-E4A6-90E8-F757-1E3708CD9691}"/>
              </a:ext>
            </a:extLst>
          </p:cNvPr>
          <p:cNvSpPr/>
          <p:nvPr/>
        </p:nvSpPr>
        <p:spPr>
          <a:xfrm>
            <a:off x="1155604" y="326289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A6E7AE-4BC7-756A-D378-43CEE9C7C720}"/>
              </a:ext>
            </a:extLst>
          </p:cNvPr>
          <p:cNvSpPr txBox="1"/>
          <p:nvPr/>
        </p:nvSpPr>
        <p:spPr>
          <a:xfrm>
            <a:off x="850804" y="32628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7B16DB-F026-092E-7DA2-87190A89EA59}"/>
              </a:ext>
            </a:extLst>
          </p:cNvPr>
          <p:cNvSpPr txBox="1"/>
          <p:nvPr/>
        </p:nvSpPr>
        <p:spPr>
          <a:xfrm>
            <a:off x="850804" y="3681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31CD55A-E716-0A88-2511-A4146487327F}"/>
              </a:ext>
            </a:extLst>
          </p:cNvPr>
          <p:cNvSpPr txBox="1"/>
          <p:nvPr/>
        </p:nvSpPr>
        <p:spPr>
          <a:xfrm>
            <a:off x="2222404" y="41049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7FB5CFF-2ED1-474C-53D3-986D6FFF627C}"/>
              </a:ext>
            </a:extLst>
          </p:cNvPr>
          <p:cNvSpPr txBox="1"/>
          <p:nvPr/>
        </p:nvSpPr>
        <p:spPr>
          <a:xfrm>
            <a:off x="1444735" y="41208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A1B5C24-8022-DC6F-9F02-BA125683BAA0}"/>
              </a:ext>
            </a:extLst>
          </p:cNvPr>
          <p:cNvSpPr txBox="1"/>
          <p:nvPr/>
        </p:nvSpPr>
        <p:spPr>
          <a:xfrm>
            <a:off x="2767019" y="38366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A93672D-9CF1-E33B-49D6-C8CECE666DD8}"/>
              </a:ext>
            </a:extLst>
          </p:cNvPr>
          <p:cNvSpPr txBox="1"/>
          <p:nvPr/>
        </p:nvSpPr>
        <p:spPr>
          <a:xfrm>
            <a:off x="2767019" y="35330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8E46E066-6BC1-9B8A-4F4A-44261C28E288}"/>
              </a:ext>
            </a:extLst>
          </p:cNvPr>
          <p:cNvSpPr/>
          <p:nvPr/>
        </p:nvSpPr>
        <p:spPr>
          <a:xfrm>
            <a:off x="3578286" y="135255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3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293E5E3-A522-526E-A873-1CCA346A2F01}"/>
              </a:ext>
            </a:extLst>
          </p:cNvPr>
          <p:cNvSpPr txBox="1"/>
          <p:nvPr/>
        </p:nvSpPr>
        <p:spPr>
          <a:xfrm>
            <a:off x="3233016" y="13216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85ED1D5-19DC-28C3-41E3-3A5E47A5231D}"/>
              </a:ext>
            </a:extLst>
          </p:cNvPr>
          <p:cNvSpPr txBox="1"/>
          <p:nvPr/>
        </p:nvSpPr>
        <p:spPr>
          <a:xfrm>
            <a:off x="3240995" y="16390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C7835AA-BAD5-1A5B-04D4-7525AF94E937}"/>
              </a:ext>
            </a:extLst>
          </p:cNvPr>
          <p:cNvSpPr txBox="1"/>
          <p:nvPr/>
        </p:nvSpPr>
        <p:spPr>
          <a:xfrm>
            <a:off x="4645086" y="21946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81231FB-FCEF-2774-F9AF-8C3C6372755F}"/>
              </a:ext>
            </a:extLst>
          </p:cNvPr>
          <p:cNvSpPr txBox="1"/>
          <p:nvPr/>
        </p:nvSpPr>
        <p:spPr>
          <a:xfrm>
            <a:off x="3867417" y="22105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DFCCD50-0276-0A5E-CDF7-6987851C3D0C}"/>
              </a:ext>
            </a:extLst>
          </p:cNvPr>
          <p:cNvSpPr txBox="1"/>
          <p:nvPr/>
        </p:nvSpPr>
        <p:spPr>
          <a:xfrm>
            <a:off x="5190987" y="18853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6E35F84-464A-E29B-BBD3-F55AF265A8C6}"/>
              </a:ext>
            </a:extLst>
          </p:cNvPr>
          <p:cNvSpPr txBox="1"/>
          <p:nvPr/>
        </p:nvSpPr>
        <p:spPr>
          <a:xfrm>
            <a:off x="5271932" y="15063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74CB3B10-4917-F982-60F9-376F34D6C43A}"/>
              </a:ext>
            </a:extLst>
          </p:cNvPr>
          <p:cNvSpPr/>
          <p:nvPr/>
        </p:nvSpPr>
        <p:spPr>
          <a:xfrm>
            <a:off x="3609514" y="3282681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4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05B9A1A-C8F6-E214-26B8-C1BA04B203A5}"/>
              </a:ext>
            </a:extLst>
          </p:cNvPr>
          <p:cNvSpPr txBox="1"/>
          <p:nvPr/>
        </p:nvSpPr>
        <p:spPr>
          <a:xfrm>
            <a:off x="3304714" y="32826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F3C78D4B-AC12-A271-A532-6C68278E6A8E}"/>
              </a:ext>
            </a:extLst>
          </p:cNvPr>
          <p:cNvSpPr txBox="1"/>
          <p:nvPr/>
        </p:nvSpPr>
        <p:spPr>
          <a:xfrm>
            <a:off x="3304714" y="37017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38406BB-A84D-01C0-EE17-1D29C35CA829}"/>
              </a:ext>
            </a:extLst>
          </p:cNvPr>
          <p:cNvSpPr txBox="1"/>
          <p:nvPr/>
        </p:nvSpPr>
        <p:spPr>
          <a:xfrm>
            <a:off x="4676314" y="41247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4999719D-C493-149B-C401-D744D64183FF}"/>
              </a:ext>
            </a:extLst>
          </p:cNvPr>
          <p:cNvSpPr txBox="1"/>
          <p:nvPr/>
        </p:nvSpPr>
        <p:spPr>
          <a:xfrm>
            <a:off x="3898645" y="41406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F6600AE-6611-A78B-82D5-017C43C0BC1F}"/>
              </a:ext>
            </a:extLst>
          </p:cNvPr>
          <p:cNvSpPr txBox="1"/>
          <p:nvPr/>
        </p:nvSpPr>
        <p:spPr>
          <a:xfrm>
            <a:off x="5222318" y="37766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2681ABB3-A09D-311D-A05D-E0ECFCF8D003}"/>
              </a:ext>
            </a:extLst>
          </p:cNvPr>
          <p:cNvSpPr txBox="1"/>
          <p:nvPr/>
        </p:nvSpPr>
        <p:spPr>
          <a:xfrm>
            <a:off x="5203139" y="34938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6EC45CC4-CAE3-ADB3-BCD6-148DB51FFE31}"/>
              </a:ext>
            </a:extLst>
          </p:cNvPr>
          <p:cNvSpPr/>
          <p:nvPr/>
        </p:nvSpPr>
        <p:spPr>
          <a:xfrm>
            <a:off x="6048558" y="1364417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5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382A5E1-AD1E-2232-9123-9C7B3FF2BB8C}"/>
              </a:ext>
            </a:extLst>
          </p:cNvPr>
          <p:cNvSpPr txBox="1"/>
          <p:nvPr/>
        </p:nvSpPr>
        <p:spPr>
          <a:xfrm>
            <a:off x="5743758" y="1364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813E5718-2381-F665-63D1-3C1E95C61A93}"/>
              </a:ext>
            </a:extLst>
          </p:cNvPr>
          <p:cNvSpPr txBox="1"/>
          <p:nvPr/>
        </p:nvSpPr>
        <p:spPr>
          <a:xfrm>
            <a:off x="5743758" y="17835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59265F0E-0904-2584-7CD5-1F56412FF37C}"/>
              </a:ext>
            </a:extLst>
          </p:cNvPr>
          <p:cNvSpPr txBox="1"/>
          <p:nvPr/>
        </p:nvSpPr>
        <p:spPr>
          <a:xfrm>
            <a:off x="7115358" y="220648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55A38CE-6F20-BF6C-8C42-1B393D1DFBE5}"/>
              </a:ext>
            </a:extLst>
          </p:cNvPr>
          <p:cNvSpPr txBox="1"/>
          <p:nvPr/>
        </p:nvSpPr>
        <p:spPr>
          <a:xfrm>
            <a:off x="6337689" y="22224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DE408A90-789F-BBA2-E3D8-AB7D51B7BD98}"/>
              </a:ext>
            </a:extLst>
          </p:cNvPr>
          <p:cNvSpPr txBox="1"/>
          <p:nvPr/>
        </p:nvSpPr>
        <p:spPr>
          <a:xfrm>
            <a:off x="7664238" y="19258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C7C69AE2-267C-8285-FC85-1A897C520BB1}"/>
              </a:ext>
            </a:extLst>
          </p:cNvPr>
          <p:cNvSpPr txBox="1"/>
          <p:nvPr/>
        </p:nvSpPr>
        <p:spPr>
          <a:xfrm>
            <a:off x="7664238" y="15988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CD9046E1-9827-B7FD-74F7-B38CF48379AD}"/>
              </a:ext>
            </a:extLst>
          </p:cNvPr>
          <p:cNvSpPr/>
          <p:nvPr/>
        </p:nvSpPr>
        <p:spPr>
          <a:xfrm>
            <a:off x="6079786" y="3275657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6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BD90C93-FC7E-E953-818F-CDEFF4144860}"/>
              </a:ext>
            </a:extLst>
          </p:cNvPr>
          <p:cNvSpPr txBox="1"/>
          <p:nvPr/>
        </p:nvSpPr>
        <p:spPr>
          <a:xfrm>
            <a:off x="5774986" y="32756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89AA586-82C4-296B-93CF-E6F837C9568A}"/>
              </a:ext>
            </a:extLst>
          </p:cNvPr>
          <p:cNvSpPr txBox="1"/>
          <p:nvPr/>
        </p:nvSpPr>
        <p:spPr>
          <a:xfrm>
            <a:off x="5774986" y="36947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9877D203-FB60-943D-4327-CACE8B2A6E09}"/>
              </a:ext>
            </a:extLst>
          </p:cNvPr>
          <p:cNvSpPr txBox="1"/>
          <p:nvPr/>
        </p:nvSpPr>
        <p:spPr>
          <a:xfrm>
            <a:off x="7146586" y="41177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853CF2DF-2BDF-59DD-736E-C8521926ADE7}"/>
              </a:ext>
            </a:extLst>
          </p:cNvPr>
          <p:cNvSpPr txBox="1"/>
          <p:nvPr/>
        </p:nvSpPr>
        <p:spPr>
          <a:xfrm>
            <a:off x="6368917" y="41336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A79F3643-3569-CCDC-55B6-8EC3FBA416E8}"/>
              </a:ext>
            </a:extLst>
          </p:cNvPr>
          <p:cNvSpPr txBox="1"/>
          <p:nvPr/>
        </p:nvSpPr>
        <p:spPr>
          <a:xfrm>
            <a:off x="7692590" y="37766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AA1F3E81-8B97-79C0-B807-E4217849F587}"/>
              </a:ext>
            </a:extLst>
          </p:cNvPr>
          <p:cNvSpPr txBox="1"/>
          <p:nvPr/>
        </p:nvSpPr>
        <p:spPr>
          <a:xfrm>
            <a:off x="7676793" y="35722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DF751F6-EA30-B67A-F7B0-48BFF588C701}"/>
              </a:ext>
            </a:extLst>
          </p:cNvPr>
          <p:cNvSpPr txBox="1"/>
          <p:nvPr/>
        </p:nvSpPr>
        <p:spPr>
          <a:xfrm>
            <a:off x="2747970" y="12550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AEEFE9C-D79D-6060-8DDB-09B62FB990C8}"/>
              </a:ext>
            </a:extLst>
          </p:cNvPr>
          <p:cNvSpPr txBox="1"/>
          <p:nvPr/>
        </p:nvSpPr>
        <p:spPr>
          <a:xfrm>
            <a:off x="5223120" y="122106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FA6A92-F7DE-9B6D-023F-AC650AEE8DFB}"/>
              </a:ext>
            </a:extLst>
          </p:cNvPr>
          <p:cNvSpPr txBox="1"/>
          <p:nvPr/>
        </p:nvSpPr>
        <p:spPr>
          <a:xfrm>
            <a:off x="7644217" y="131260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4F72BE-9B3F-5E5C-3EB7-4DBA04204909}"/>
              </a:ext>
            </a:extLst>
          </p:cNvPr>
          <p:cNvSpPr txBox="1"/>
          <p:nvPr/>
        </p:nvSpPr>
        <p:spPr>
          <a:xfrm>
            <a:off x="7665842" y="31613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22DE14A-770D-02E3-ABF1-498803E6390C}"/>
              </a:ext>
            </a:extLst>
          </p:cNvPr>
          <p:cNvSpPr txBox="1"/>
          <p:nvPr/>
        </p:nvSpPr>
        <p:spPr>
          <a:xfrm>
            <a:off x="2769332" y="32229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64D574F-10B8-5F9D-8F5E-B00724772D33}"/>
              </a:ext>
            </a:extLst>
          </p:cNvPr>
          <p:cNvSpPr txBox="1"/>
          <p:nvPr/>
        </p:nvSpPr>
        <p:spPr>
          <a:xfrm>
            <a:off x="5180380" y="316677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5DBE607-D99B-4BDE-0FD8-BC2504721582}"/>
              </a:ext>
            </a:extLst>
          </p:cNvPr>
          <p:cNvSpPr txBox="1"/>
          <p:nvPr/>
        </p:nvSpPr>
        <p:spPr>
          <a:xfrm>
            <a:off x="3248823" y="194760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7436330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4D1075-F4B7-1A09-6593-A64E54ABA0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3A4C9CE-A842-98FE-6303-E14A43EC68A8}"/>
              </a:ext>
            </a:extLst>
          </p:cNvPr>
          <p:cNvSpPr txBox="1"/>
          <p:nvPr/>
        </p:nvSpPr>
        <p:spPr>
          <a:xfrm>
            <a:off x="569869" y="163364"/>
            <a:ext cx="82128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Ơ ĐỒ DI CHUYỂN CỦA NHÓM TRƯỞ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48B82ED-A8A0-0975-80B5-6C1D6448FD5E}"/>
              </a:ext>
            </a:extLst>
          </p:cNvPr>
          <p:cNvSpPr/>
          <p:nvPr/>
        </p:nvSpPr>
        <p:spPr>
          <a:xfrm>
            <a:off x="1143000" y="135255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7103E46-2B27-1BB1-2B8C-041F728AADAB}"/>
              </a:ext>
            </a:extLst>
          </p:cNvPr>
          <p:cNvSpPr txBox="1"/>
          <p:nvPr/>
        </p:nvSpPr>
        <p:spPr>
          <a:xfrm>
            <a:off x="838200" y="13525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C4C23F-838A-EB1E-4E18-EA84EBC02ABE}"/>
              </a:ext>
            </a:extLst>
          </p:cNvPr>
          <p:cNvSpPr txBox="1"/>
          <p:nvPr/>
        </p:nvSpPr>
        <p:spPr>
          <a:xfrm>
            <a:off x="838200" y="17716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EEF1488-7DD3-3D89-D8A3-6B6DAD53FF3C}"/>
              </a:ext>
            </a:extLst>
          </p:cNvPr>
          <p:cNvSpPr txBox="1"/>
          <p:nvPr/>
        </p:nvSpPr>
        <p:spPr>
          <a:xfrm>
            <a:off x="2209800" y="21946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7B75AE-66A5-91CF-046B-F00F926BDD9D}"/>
              </a:ext>
            </a:extLst>
          </p:cNvPr>
          <p:cNvSpPr txBox="1"/>
          <p:nvPr/>
        </p:nvSpPr>
        <p:spPr>
          <a:xfrm>
            <a:off x="1432131" y="22105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D79280-3919-6723-FA7D-304502945E02}"/>
              </a:ext>
            </a:extLst>
          </p:cNvPr>
          <p:cNvSpPr txBox="1"/>
          <p:nvPr/>
        </p:nvSpPr>
        <p:spPr>
          <a:xfrm>
            <a:off x="2755804" y="18481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70661B0-9A94-1EAB-95C2-1326ECD6A009}"/>
              </a:ext>
            </a:extLst>
          </p:cNvPr>
          <p:cNvSpPr txBox="1"/>
          <p:nvPr/>
        </p:nvSpPr>
        <p:spPr>
          <a:xfrm>
            <a:off x="2750514" y="15133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A1EF70E-6AF9-022F-540E-AB89ACED6D43}"/>
              </a:ext>
            </a:extLst>
          </p:cNvPr>
          <p:cNvSpPr/>
          <p:nvPr/>
        </p:nvSpPr>
        <p:spPr>
          <a:xfrm>
            <a:off x="1155604" y="326289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B8E6F8-186F-86CF-33EE-5756CBA42C7F}"/>
              </a:ext>
            </a:extLst>
          </p:cNvPr>
          <p:cNvSpPr txBox="1"/>
          <p:nvPr/>
        </p:nvSpPr>
        <p:spPr>
          <a:xfrm>
            <a:off x="850804" y="32628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A94C903-517C-0EC0-76C2-72E3D42811BB}"/>
              </a:ext>
            </a:extLst>
          </p:cNvPr>
          <p:cNvSpPr txBox="1"/>
          <p:nvPr/>
        </p:nvSpPr>
        <p:spPr>
          <a:xfrm>
            <a:off x="850804" y="3681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CE68FB4-FDA6-879E-36E6-F5C890EE871F}"/>
              </a:ext>
            </a:extLst>
          </p:cNvPr>
          <p:cNvSpPr txBox="1"/>
          <p:nvPr/>
        </p:nvSpPr>
        <p:spPr>
          <a:xfrm>
            <a:off x="2222404" y="41049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36E493D-3F7C-1A8C-CABA-6A2D60AC96A5}"/>
              </a:ext>
            </a:extLst>
          </p:cNvPr>
          <p:cNvSpPr txBox="1"/>
          <p:nvPr/>
        </p:nvSpPr>
        <p:spPr>
          <a:xfrm>
            <a:off x="1444735" y="41208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38CBB43-71D5-5ABA-D9ED-0F44CA024056}"/>
              </a:ext>
            </a:extLst>
          </p:cNvPr>
          <p:cNvSpPr txBox="1"/>
          <p:nvPr/>
        </p:nvSpPr>
        <p:spPr>
          <a:xfrm>
            <a:off x="2767019" y="38366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F038807-1345-4C25-0C79-8DCD053F9117}"/>
              </a:ext>
            </a:extLst>
          </p:cNvPr>
          <p:cNvSpPr txBox="1"/>
          <p:nvPr/>
        </p:nvSpPr>
        <p:spPr>
          <a:xfrm>
            <a:off x="2767019" y="35330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1EAD1B75-8D7A-DED5-6D5A-A6B3D245D69A}"/>
              </a:ext>
            </a:extLst>
          </p:cNvPr>
          <p:cNvSpPr/>
          <p:nvPr/>
        </p:nvSpPr>
        <p:spPr>
          <a:xfrm>
            <a:off x="3578286" y="135255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3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89187BC-4336-3EA0-9F95-227254AAA74F}"/>
              </a:ext>
            </a:extLst>
          </p:cNvPr>
          <p:cNvSpPr txBox="1"/>
          <p:nvPr/>
        </p:nvSpPr>
        <p:spPr>
          <a:xfrm>
            <a:off x="3233016" y="13216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24C1EA3-DB02-1D4E-723D-B6543E0BAD3A}"/>
              </a:ext>
            </a:extLst>
          </p:cNvPr>
          <p:cNvSpPr txBox="1"/>
          <p:nvPr/>
        </p:nvSpPr>
        <p:spPr>
          <a:xfrm>
            <a:off x="3240995" y="16390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DC4B97E-C6FF-078C-497D-0A382F2638AA}"/>
              </a:ext>
            </a:extLst>
          </p:cNvPr>
          <p:cNvSpPr txBox="1"/>
          <p:nvPr/>
        </p:nvSpPr>
        <p:spPr>
          <a:xfrm>
            <a:off x="4645086" y="21946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4421D9E-B9D8-EA79-18CB-C6BE86E49E64}"/>
              </a:ext>
            </a:extLst>
          </p:cNvPr>
          <p:cNvSpPr txBox="1"/>
          <p:nvPr/>
        </p:nvSpPr>
        <p:spPr>
          <a:xfrm>
            <a:off x="3867417" y="22105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14240264-C806-0C05-9281-E4C1517850F1}"/>
              </a:ext>
            </a:extLst>
          </p:cNvPr>
          <p:cNvSpPr txBox="1"/>
          <p:nvPr/>
        </p:nvSpPr>
        <p:spPr>
          <a:xfrm>
            <a:off x="5190987" y="18853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B982C50A-FF16-A7A3-3E02-BCEB7F742609}"/>
              </a:ext>
            </a:extLst>
          </p:cNvPr>
          <p:cNvSpPr txBox="1"/>
          <p:nvPr/>
        </p:nvSpPr>
        <p:spPr>
          <a:xfrm>
            <a:off x="5271932" y="15063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8F6AF5C8-7378-10B2-E96D-AA7A128E2E60}"/>
              </a:ext>
            </a:extLst>
          </p:cNvPr>
          <p:cNvSpPr/>
          <p:nvPr/>
        </p:nvSpPr>
        <p:spPr>
          <a:xfrm>
            <a:off x="3609514" y="3282681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4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4C93C2E-1F07-4445-5BCF-0204D872F21D}"/>
              </a:ext>
            </a:extLst>
          </p:cNvPr>
          <p:cNvSpPr txBox="1"/>
          <p:nvPr/>
        </p:nvSpPr>
        <p:spPr>
          <a:xfrm>
            <a:off x="3304714" y="32826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0C07449-1726-73F6-4037-4A14D3FEE4D0}"/>
              </a:ext>
            </a:extLst>
          </p:cNvPr>
          <p:cNvSpPr txBox="1"/>
          <p:nvPr/>
        </p:nvSpPr>
        <p:spPr>
          <a:xfrm>
            <a:off x="3304714" y="37017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BB9AF3A-6E31-01CD-E4BE-945C298A0AF7}"/>
              </a:ext>
            </a:extLst>
          </p:cNvPr>
          <p:cNvSpPr txBox="1"/>
          <p:nvPr/>
        </p:nvSpPr>
        <p:spPr>
          <a:xfrm>
            <a:off x="4676314" y="41247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0E9C07A-8A79-56D3-A669-CDB76AC7BF53}"/>
              </a:ext>
            </a:extLst>
          </p:cNvPr>
          <p:cNvSpPr txBox="1"/>
          <p:nvPr/>
        </p:nvSpPr>
        <p:spPr>
          <a:xfrm>
            <a:off x="3898645" y="41406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E2F0EFAF-C95E-DE65-8F12-25CDFABFA8EB}"/>
              </a:ext>
            </a:extLst>
          </p:cNvPr>
          <p:cNvSpPr txBox="1"/>
          <p:nvPr/>
        </p:nvSpPr>
        <p:spPr>
          <a:xfrm>
            <a:off x="5222318" y="37766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6457344-305D-CCB9-336C-CE094A8766CE}"/>
              </a:ext>
            </a:extLst>
          </p:cNvPr>
          <p:cNvSpPr txBox="1"/>
          <p:nvPr/>
        </p:nvSpPr>
        <p:spPr>
          <a:xfrm>
            <a:off x="5203139" y="34938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441C097A-24CC-DE79-21EC-C0FA32D521EB}"/>
              </a:ext>
            </a:extLst>
          </p:cNvPr>
          <p:cNvSpPr/>
          <p:nvPr/>
        </p:nvSpPr>
        <p:spPr>
          <a:xfrm>
            <a:off x="6048558" y="1364417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5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CF748FD-26EF-EB68-B526-BF6561AD6B8A}"/>
              </a:ext>
            </a:extLst>
          </p:cNvPr>
          <p:cNvSpPr txBox="1"/>
          <p:nvPr/>
        </p:nvSpPr>
        <p:spPr>
          <a:xfrm>
            <a:off x="5743758" y="1364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384DAF9-A275-30F7-6247-241A7C82AF3F}"/>
              </a:ext>
            </a:extLst>
          </p:cNvPr>
          <p:cNvSpPr txBox="1"/>
          <p:nvPr/>
        </p:nvSpPr>
        <p:spPr>
          <a:xfrm>
            <a:off x="5774986" y="17629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DDB9BA3-3019-FCF6-0812-D12FFB4848C1}"/>
              </a:ext>
            </a:extLst>
          </p:cNvPr>
          <p:cNvSpPr txBox="1"/>
          <p:nvPr/>
        </p:nvSpPr>
        <p:spPr>
          <a:xfrm>
            <a:off x="7115358" y="220648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F76C57F-7406-8B93-8C74-400CDFAB59B2}"/>
              </a:ext>
            </a:extLst>
          </p:cNvPr>
          <p:cNvSpPr txBox="1"/>
          <p:nvPr/>
        </p:nvSpPr>
        <p:spPr>
          <a:xfrm>
            <a:off x="6337689" y="22224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8917ACF-D45A-149D-B7B8-F393C1C8865D}"/>
              </a:ext>
            </a:extLst>
          </p:cNvPr>
          <p:cNvSpPr txBox="1"/>
          <p:nvPr/>
        </p:nvSpPr>
        <p:spPr>
          <a:xfrm>
            <a:off x="7664238" y="19258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3FAE56A-E1B2-AE31-D322-0C67D4966844}"/>
              </a:ext>
            </a:extLst>
          </p:cNvPr>
          <p:cNvSpPr txBox="1"/>
          <p:nvPr/>
        </p:nvSpPr>
        <p:spPr>
          <a:xfrm>
            <a:off x="7664238" y="15988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6A2A7EE7-090E-1DB0-622D-0E57CF5D41C6}"/>
              </a:ext>
            </a:extLst>
          </p:cNvPr>
          <p:cNvSpPr/>
          <p:nvPr/>
        </p:nvSpPr>
        <p:spPr>
          <a:xfrm>
            <a:off x="6079786" y="3275657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6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E8497D0-AED2-8D35-2711-789FC8A51781}"/>
              </a:ext>
            </a:extLst>
          </p:cNvPr>
          <p:cNvSpPr txBox="1"/>
          <p:nvPr/>
        </p:nvSpPr>
        <p:spPr>
          <a:xfrm>
            <a:off x="5774986" y="32756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8C349538-C177-4213-B10E-BA3F99D46DFC}"/>
              </a:ext>
            </a:extLst>
          </p:cNvPr>
          <p:cNvSpPr txBox="1"/>
          <p:nvPr/>
        </p:nvSpPr>
        <p:spPr>
          <a:xfrm>
            <a:off x="5774986" y="36947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7F417046-FD92-0A11-3B8F-EE7C06028BAA}"/>
              </a:ext>
            </a:extLst>
          </p:cNvPr>
          <p:cNvSpPr txBox="1"/>
          <p:nvPr/>
        </p:nvSpPr>
        <p:spPr>
          <a:xfrm>
            <a:off x="7146586" y="41177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2D75A16F-C958-01E5-1C47-3917FF0AA76F}"/>
              </a:ext>
            </a:extLst>
          </p:cNvPr>
          <p:cNvSpPr txBox="1"/>
          <p:nvPr/>
        </p:nvSpPr>
        <p:spPr>
          <a:xfrm>
            <a:off x="6368917" y="41336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E90514C3-83BD-52EF-C5FF-0F29A89A10F3}"/>
              </a:ext>
            </a:extLst>
          </p:cNvPr>
          <p:cNvSpPr txBox="1"/>
          <p:nvPr/>
        </p:nvSpPr>
        <p:spPr>
          <a:xfrm>
            <a:off x="7692590" y="37766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E77EB55-01A4-F8DA-B1BE-5476244064BD}"/>
              </a:ext>
            </a:extLst>
          </p:cNvPr>
          <p:cNvSpPr txBox="1"/>
          <p:nvPr/>
        </p:nvSpPr>
        <p:spPr>
          <a:xfrm>
            <a:off x="7676793" y="35722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cxnSp>
        <p:nvCxnSpPr>
          <p:cNvPr id="94" name="Connector: Curved 93">
            <a:extLst>
              <a:ext uri="{FF2B5EF4-FFF2-40B4-BE49-F238E27FC236}">
                <a16:creationId xmlns:a16="http://schemas.microsoft.com/office/drawing/2014/main" id="{7F9BA2E2-E521-C5EF-B137-7AA49D58DE6D}"/>
              </a:ext>
            </a:extLst>
          </p:cNvPr>
          <p:cNvCxnSpPr>
            <a:cxnSpLocks/>
          </p:cNvCxnSpPr>
          <p:nvPr/>
        </p:nvCxnSpPr>
        <p:spPr>
          <a:xfrm rot="10800000" flipH="1" flipV="1">
            <a:off x="1144037" y="1771650"/>
            <a:ext cx="12604" cy="1910340"/>
          </a:xfrm>
          <a:prstGeom prst="curvedConnector3">
            <a:avLst>
              <a:gd name="adj1" fmla="val -6243653"/>
            </a:avLst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Connector: Curved 117">
            <a:extLst>
              <a:ext uri="{FF2B5EF4-FFF2-40B4-BE49-F238E27FC236}">
                <a16:creationId xmlns:a16="http://schemas.microsoft.com/office/drawing/2014/main" id="{A614115B-36EE-F106-4972-820D2299BFB3}"/>
              </a:ext>
            </a:extLst>
          </p:cNvPr>
          <p:cNvCxnSpPr>
            <a:cxnSpLocks/>
          </p:cNvCxnSpPr>
          <p:nvPr/>
        </p:nvCxnSpPr>
        <p:spPr>
          <a:xfrm rot="10800000" flipH="1" flipV="1">
            <a:off x="7784677" y="1681934"/>
            <a:ext cx="12604" cy="1910340"/>
          </a:xfrm>
          <a:prstGeom prst="curvedConnector3">
            <a:avLst>
              <a:gd name="adj1" fmla="val 5890543"/>
            </a:avLst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Connector: Curved 119">
            <a:extLst>
              <a:ext uri="{FF2B5EF4-FFF2-40B4-BE49-F238E27FC236}">
                <a16:creationId xmlns:a16="http://schemas.microsoft.com/office/drawing/2014/main" id="{F7128982-ABBE-EDB0-0226-E6A45410DEA8}"/>
              </a:ext>
            </a:extLst>
          </p:cNvPr>
          <p:cNvCxnSpPr>
            <a:cxnSpLocks/>
          </p:cNvCxnSpPr>
          <p:nvPr/>
        </p:nvCxnSpPr>
        <p:spPr>
          <a:xfrm rot="10800000" flipH="1" flipV="1">
            <a:off x="5172159" y="1717192"/>
            <a:ext cx="12604" cy="1910340"/>
          </a:xfrm>
          <a:prstGeom prst="curvedConnector3">
            <a:avLst>
              <a:gd name="adj1" fmla="val 3771874"/>
            </a:avLst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98FAD59F-519A-3B60-FCC7-7892E7569524}"/>
              </a:ext>
            </a:extLst>
          </p:cNvPr>
          <p:cNvSpPr txBox="1"/>
          <p:nvPr/>
        </p:nvSpPr>
        <p:spPr>
          <a:xfrm>
            <a:off x="2747970" y="12550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99EF86-DFE4-9483-3B79-F51FFF1F8626}"/>
              </a:ext>
            </a:extLst>
          </p:cNvPr>
          <p:cNvSpPr txBox="1"/>
          <p:nvPr/>
        </p:nvSpPr>
        <p:spPr>
          <a:xfrm>
            <a:off x="5223120" y="122106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1E69C0-58E8-D937-C3FF-96B30FE45782}"/>
              </a:ext>
            </a:extLst>
          </p:cNvPr>
          <p:cNvSpPr txBox="1"/>
          <p:nvPr/>
        </p:nvSpPr>
        <p:spPr>
          <a:xfrm>
            <a:off x="7644217" y="131260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4CDED3E-977C-67F5-5656-EFFA785B4E2D}"/>
              </a:ext>
            </a:extLst>
          </p:cNvPr>
          <p:cNvSpPr txBox="1"/>
          <p:nvPr/>
        </p:nvSpPr>
        <p:spPr>
          <a:xfrm>
            <a:off x="7665842" y="31613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F3F098B-6F08-9C93-9EF2-28F17D3CA777}"/>
              </a:ext>
            </a:extLst>
          </p:cNvPr>
          <p:cNvSpPr txBox="1"/>
          <p:nvPr/>
        </p:nvSpPr>
        <p:spPr>
          <a:xfrm>
            <a:off x="2769332" y="32229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AC4B516-5208-8262-C204-C7E332BB1F14}"/>
              </a:ext>
            </a:extLst>
          </p:cNvPr>
          <p:cNvSpPr txBox="1"/>
          <p:nvPr/>
        </p:nvSpPr>
        <p:spPr>
          <a:xfrm>
            <a:off x="5180380" y="316677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D263AB0-3B59-C1B6-A1D2-BC6CEA61A5FC}"/>
              </a:ext>
            </a:extLst>
          </p:cNvPr>
          <p:cNvSpPr txBox="1"/>
          <p:nvPr/>
        </p:nvSpPr>
        <p:spPr>
          <a:xfrm>
            <a:off x="3248823" y="194760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60295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7A7AC0-24AB-C608-6275-8EC96E3205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Phòng trưng bày các nền Powerpoint đơn giản">
            <a:extLst>
              <a:ext uri="{FF2B5EF4-FFF2-40B4-BE49-F238E27FC236}">
                <a16:creationId xmlns:a16="http://schemas.microsoft.com/office/drawing/2014/main" id="{89D38C20-0BC2-9030-CF99-71818B5A0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72877B-5232-87E3-6472-326B601E0E9E}"/>
              </a:ext>
            </a:extLst>
          </p:cNvPr>
          <p:cNvSpPr txBox="1"/>
          <p:nvPr/>
        </p:nvSpPr>
        <p:spPr>
          <a:xfrm>
            <a:off x="2193926" y="145562"/>
            <a:ext cx="5562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CÁ NHÂ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679ECF-4DF3-83AF-6B32-C6C4E5C4D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4" y="1336581"/>
          <a:ext cx="2463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901440" progId="Equation.DSMT4">
                  <p:embed/>
                </p:oleObj>
              </mc:Choice>
              <mc:Fallback>
                <p:oleObj name="Equation" r:id="rId6" imgW="2463480" imgH="901440" progId="Equation.DSMT4">
                  <p:embed/>
                  <p:pic>
                    <p:nvPicPr>
                      <p:cNvPr id="4" name="Object 3" descr="OPL20U25GSXzBJYl68kk8uQGfFKzs7yb1M4KJWUiLk6ZEvGF+qCIPSnY57AbBFCvTW$15.2023.9$9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33F2D514-C9E5-BCEA-2D39-10D6C173A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7474" y="1336581"/>
                        <a:ext cx="2463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0E0367-9B58-9C5C-8DA9-745DF900B70D}"/>
              </a:ext>
            </a:extLst>
          </p:cNvPr>
          <p:cNvCxnSpPr>
            <a:cxnSpLocks/>
          </p:cNvCxnSpPr>
          <p:nvPr/>
        </p:nvCxnSpPr>
        <p:spPr>
          <a:xfrm>
            <a:off x="4343400" y="1200150"/>
            <a:ext cx="0" cy="137160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9C05CC-841E-D114-6961-BB94468998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9826" y="1336581"/>
          <a:ext cx="280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560" imgH="838080" progId="Equation.DSMT4">
                  <p:embed/>
                </p:oleObj>
              </mc:Choice>
              <mc:Fallback>
                <p:oleObj name="Equation" r:id="rId8" imgW="2806560" imgH="838080" progId="Equation.DSMT4">
                  <p:embed/>
                  <p:pic>
                    <p:nvPicPr>
                      <p:cNvPr id="12" name="Object 11" descr="OPL20U25GSXzBJYl68kk8uQGfFKzs7yb1M4KJWUiLk6ZEvGF+qCIPSnY57AbBFCvTW$15.2023.9$9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0D0E0F4F-36AF-6616-F957-D5850525E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9826" y="1336581"/>
                        <a:ext cx="280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5" name="Color wheel &amp; 3 Minute Countdown With Music - 3 phút đếm ngược">
            <a:hlinkClick r:id="" action="ppaction://media"/>
            <a:extLst>
              <a:ext uri="{FF2B5EF4-FFF2-40B4-BE49-F238E27FC236}">
                <a16:creationId xmlns:a16="http://schemas.microsoft.com/office/drawing/2014/main" id="{C04BCD7A-C253-1AC8-8158-A7395D7A75F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57200" y="4095750"/>
            <a:ext cx="1366343" cy="76856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1B5B1F5-C380-5909-8AB5-B3408A1D7D26}"/>
              </a:ext>
            </a:extLst>
          </p:cNvPr>
          <p:cNvSpPr txBox="1"/>
          <p:nvPr/>
        </p:nvSpPr>
        <p:spPr>
          <a:xfrm>
            <a:off x="895049" y="788758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ính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2F5F442-3C23-3D95-4686-F3AF2A9110E1}"/>
              </a:ext>
            </a:extLst>
          </p:cNvPr>
          <p:cNvSpPr txBox="1"/>
          <p:nvPr/>
        </p:nvSpPr>
        <p:spPr>
          <a:xfrm>
            <a:off x="685800" y="2616979"/>
            <a:ext cx="47211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3, 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4,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203676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3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125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7B483F-9EDA-32DA-B746-62EE3E4D03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lor wheel &amp; 3 Minute Countdown With Music - 3 phút đếm ngược">
            <a:hlinkClick r:id="" action="ppaction://media"/>
            <a:extLst>
              <a:ext uri="{FF2B5EF4-FFF2-40B4-BE49-F238E27FC236}">
                <a16:creationId xmlns:a16="http://schemas.microsoft.com/office/drawing/2014/main" id="{84932F16-CE43-7C9B-8E21-E7CC3D9078A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3818" y="4302395"/>
            <a:ext cx="1366343" cy="768568"/>
          </a:xfrm>
          <a:prstGeom prst="rect">
            <a:avLst/>
          </a:prstGeom>
        </p:spPr>
      </p:pic>
      <p:sp>
        <p:nvSpPr>
          <p:cNvPr id="155" name="TextBox 154">
            <a:extLst>
              <a:ext uri="{FF2B5EF4-FFF2-40B4-BE49-F238E27FC236}">
                <a16:creationId xmlns:a16="http://schemas.microsoft.com/office/drawing/2014/main" id="{5AC6C35D-AD95-E0DC-FA37-D6661C2E8300}"/>
              </a:ext>
            </a:extLst>
          </p:cNvPr>
          <p:cNvSpPr txBox="1"/>
          <p:nvPr/>
        </p:nvSpPr>
        <p:spPr>
          <a:xfrm>
            <a:off x="689484" y="140237"/>
            <a:ext cx="82128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Ơ ĐỒ DI CHUYỂN CỦA NHÓM TRƯỞNG</a:t>
            </a:r>
          </a:p>
        </p:txBody>
      </p:sp>
      <p:sp>
        <p:nvSpPr>
          <p:cNvPr id="156" name="Rectangle 155">
            <a:extLst>
              <a:ext uri="{FF2B5EF4-FFF2-40B4-BE49-F238E27FC236}">
                <a16:creationId xmlns:a16="http://schemas.microsoft.com/office/drawing/2014/main" id="{C21CC298-6A14-AB1D-551E-AEB1247FB9D9}"/>
              </a:ext>
            </a:extLst>
          </p:cNvPr>
          <p:cNvSpPr/>
          <p:nvPr/>
        </p:nvSpPr>
        <p:spPr>
          <a:xfrm>
            <a:off x="1143000" y="135255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4F17E3A2-EF06-A12F-7A32-15743436C5B6}"/>
              </a:ext>
            </a:extLst>
          </p:cNvPr>
          <p:cNvSpPr txBox="1"/>
          <p:nvPr/>
        </p:nvSpPr>
        <p:spPr>
          <a:xfrm>
            <a:off x="838200" y="13525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889C55EC-D94E-B2FA-57F5-4AD975111464}"/>
              </a:ext>
            </a:extLst>
          </p:cNvPr>
          <p:cNvSpPr txBox="1"/>
          <p:nvPr/>
        </p:nvSpPr>
        <p:spPr>
          <a:xfrm>
            <a:off x="838200" y="17716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D99BF52C-370F-9AFC-B1D3-38FFDDC0CFFC}"/>
              </a:ext>
            </a:extLst>
          </p:cNvPr>
          <p:cNvSpPr txBox="1"/>
          <p:nvPr/>
        </p:nvSpPr>
        <p:spPr>
          <a:xfrm>
            <a:off x="2209800" y="21946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9B0DBCCE-EB3A-CFDF-627E-D75F882F9601}"/>
              </a:ext>
            </a:extLst>
          </p:cNvPr>
          <p:cNvSpPr txBox="1"/>
          <p:nvPr/>
        </p:nvSpPr>
        <p:spPr>
          <a:xfrm>
            <a:off x="1432131" y="22105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ADEC5DC5-AC3C-A00A-AF8A-41610D1F701C}"/>
              </a:ext>
            </a:extLst>
          </p:cNvPr>
          <p:cNvSpPr txBox="1"/>
          <p:nvPr/>
        </p:nvSpPr>
        <p:spPr>
          <a:xfrm>
            <a:off x="2755804" y="18481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EBB6CD37-37D3-17A5-1752-B29885C50570}"/>
              </a:ext>
            </a:extLst>
          </p:cNvPr>
          <p:cNvSpPr txBox="1"/>
          <p:nvPr/>
        </p:nvSpPr>
        <p:spPr>
          <a:xfrm>
            <a:off x="2750514" y="15133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63" name="Rectangle 162">
            <a:extLst>
              <a:ext uri="{FF2B5EF4-FFF2-40B4-BE49-F238E27FC236}">
                <a16:creationId xmlns:a16="http://schemas.microsoft.com/office/drawing/2014/main" id="{9756CF1E-7974-A4D8-AA16-E87851EEC939}"/>
              </a:ext>
            </a:extLst>
          </p:cNvPr>
          <p:cNvSpPr/>
          <p:nvPr/>
        </p:nvSpPr>
        <p:spPr>
          <a:xfrm>
            <a:off x="1155604" y="326289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2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B388337E-827C-ACB1-5070-876822F7CD7A}"/>
              </a:ext>
            </a:extLst>
          </p:cNvPr>
          <p:cNvSpPr txBox="1"/>
          <p:nvPr/>
        </p:nvSpPr>
        <p:spPr>
          <a:xfrm>
            <a:off x="850804" y="32628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BCB78BA5-234F-FD56-4FF2-7D826D221930}"/>
              </a:ext>
            </a:extLst>
          </p:cNvPr>
          <p:cNvSpPr txBox="1"/>
          <p:nvPr/>
        </p:nvSpPr>
        <p:spPr>
          <a:xfrm>
            <a:off x="850804" y="3681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49C904FB-2F30-18E7-6176-00FA16C2C452}"/>
              </a:ext>
            </a:extLst>
          </p:cNvPr>
          <p:cNvSpPr txBox="1"/>
          <p:nvPr/>
        </p:nvSpPr>
        <p:spPr>
          <a:xfrm>
            <a:off x="2222404" y="41049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E9240980-999C-40C5-9DE3-F55918860B4A}"/>
              </a:ext>
            </a:extLst>
          </p:cNvPr>
          <p:cNvSpPr txBox="1"/>
          <p:nvPr/>
        </p:nvSpPr>
        <p:spPr>
          <a:xfrm>
            <a:off x="1444735" y="41208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796841EB-F701-A6AD-28F7-0AE5C5A9A21C}"/>
              </a:ext>
            </a:extLst>
          </p:cNvPr>
          <p:cNvSpPr txBox="1"/>
          <p:nvPr/>
        </p:nvSpPr>
        <p:spPr>
          <a:xfrm>
            <a:off x="2767019" y="38366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EAC17B8C-84BC-D8E7-EC85-4BC3FABF40DF}"/>
              </a:ext>
            </a:extLst>
          </p:cNvPr>
          <p:cNvSpPr txBox="1"/>
          <p:nvPr/>
        </p:nvSpPr>
        <p:spPr>
          <a:xfrm>
            <a:off x="2767019" y="35330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70" name="Rectangle 169">
            <a:extLst>
              <a:ext uri="{FF2B5EF4-FFF2-40B4-BE49-F238E27FC236}">
                <a16:creationId xmlns:a16="http://schemas.microsoft.com/office/drawing/2014/main" id="{CD29F1FC-66AC-D67B-5873-FBEF223C1AAB}"/>
              </a:ext>
            </a:extLst>
          </p:cNvPr>
          <p:cNvSpPr/>
          <p:nvPr/>
        </p:nvSpPr>
        <p:spPr>
          <a:xfrm>
            <a:off x="3578286" y="135255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3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44A6DEAD-7BA3-3D7A-4816-1974B7728030}"/>
              </a:ext>
            </a:extLst>
          </p:cNvPr>
          <p:cNvSpPr txBox="1"/>
          <p:nvPr/>
        </p:nvSpPr>
        <p:spPr>
          <a:xfrm>
            <a:off x="3233016" y="13216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CBDD0B85-AB22-60BD-DAC9-334A89D23C45}"/>
              </a:ext>
            </a:extLst>
          </p:cNvPr>
          <p:cNvSpPr txBox="1"/>
          <p:nvPr/>
        </p:nvSpPr>
        <p:spPr>
          <a:xfrm>
            <a:off x="3240995" y="16390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89CB5D66-8BCC-7E97-0E55-6109B18976EE}"/>
              </a:ext>
            </a:extLst>
          </p:cNvPr>
          <p:cNvSpPr txBox="1"/>
          <p:nvPr/>
        </p:nvSpPr>
        <p:spPr>
          <a:xfrm>
            <a:off x="4645086" y="21946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90186673-D94B-2F78-6B90-186AC9A20A89}"/>
              </a:ext>
            </a:extLst>
          </p:cNvPr>
          <p:cNvSpPr txBox="1"/>
          <p:nvPr/>
        </p:nvSpPr>
        <p:spPr>
          <a:xfrm>
            <a:off x="3867417" y="22105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AA55E97B-0820-7956-9253-96152397FC1A}"/>
              </a:ext>
            </a:extLst>
          </p:cNvPr>
          <p:cNvSpPr txBox="1"/>
          <p:nvPr/>
        </p:nvSpPr>
        <p:spPr>
          <a:xfrm>
            <a:off x="5190987" y="18853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CE4F8CB6-1162-DEAC-FCB7-5990D8AC3757}"/>
              </a:ext>
            </a:extLst>
          </p:cNvPr>
          <p:cNvSpPr txBox="1"/>
          <p:nvPr/>
        </p:nvSpPr>
        <p:spPr>
          <a:xfrm>
            <a:off x="5271932" y="15063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77" name="Rectangle 176">
            <a:extLst>
              <a:ext uri="{FF2B5EF4-FFF2-40B4-BE49-F238E27FC236}">
                <a16:creationId xmlns:a16="http://schemas.microsoft.com/office/drawing/2014/main" id="{F77232AC-2455-AAF3-A90F-AE6DEA85376F}"/>
              </a:ext>
            </a:extLst>
          </p:cNvPr>
          <p:cNvSpPr/>
          <p:nvPr/>
        </p:nvSpPr>
        <p:spPr>
          <a:xfrm>
            <a:off x="3609514" y="3282681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4</a:t>
            </a: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C29FA8D4-F79D-897F-B97D-689EEE17F8FD}"/>
              </a:ext>
            </a:extLst>
          </p:cNvPr>
          <p:cNvSpPr txBox="1"/>
          <p:nvPr/>
        </p:nvSpPr>
        <p:spPr>
          <a:xfrm>
            <a:off x="3304714" y="32826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E3BB5FF-6094-C190-9F1D-A71909E80B42}"/>
              </a:ext>
            </a:extLst>
          </p:cNvPr>
          <p:cNvSpPr txBox="1"/>
          <p:nvPr/>
        </p:nvSpPr>
        <p:spPr>
          <a:xfrm>
            <a:off x="3304714" y="37017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id="{A532E7C6-3727-B0B0-4C65-1BB0C283974B}"/>
              </a:ext>
            </a:extLst>
          </p:cNvPr>
          <p:cNvSpPr txBox="1"/>
          <p:nvPr/>
        </p:nvSpPr>
        <p:spPr>
          <a:xfrm>
            <a:off x="4676314" y="41247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04DDAC65-E8F5-3EEE-1CE9-CC32F592E158}"/>
              </a:ext>
            </a:extLst>
          </p:cNvPr>
          <p:cNvSpPr txBox="1"/>
          <p:nvPr/>
        </p:nvSpPr>
        <p:spPr>
          <a:xfrm>
            <a:off x="3898645" y="41406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A34323C4-0904-1924-AAE9-7B19F04DD92A}"/>
              </a:ext>
            </a:extLst>
          </p:cNvPr>
          <p:cNvSpPr txBox="1"/>
          <p:nvPr/>
        </p:nvSpPr>
        <p:spPr>
          <a:xfrm>
            <a:off x="5222318" y="37766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id="{508203D1-38CD-1DB4-1FF3-71A52D2C8377}"/>
              </a:ext>
            </a:extLst>
          </p:cNvPr>
          <p:cNvSpPr txBox="1"/>
          <p:nvPr/>
        </p:nvSpPr>
        <p:spPr>
          <a:xfrm>
            <a:off x="5203139" y="34938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84" name="Rectangle 183">
            <a:extLst>
              <a:ext uri="{FF2B5EF4-FFF2-40B4-BE49-F238E27FC236}">
                <a16:creationId xmlns:a16="http://schemas.microsoft.com/office/drawing/2014/main" id="{9D5D230C-D1A3-0987-A7C9-9AB72F679386}"/>
              </a:ext>
            </a:extLst>
          </p:cNvPr>
          <p:cNvSpPr/>
          <p:nvPr/>
        </p:nvSpPr>
        <p:spPr>
          <a:xfrm>
            <a:off x="6048558" y="1364417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5</a:t>
            </a: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DF4893DA-6F0A-7CAC-6384-21E057C16FC8}"/>
              </a:ext>
            </a:extLst>
          </p:cNvPr>
          <p:cNvSpPr txBox="1"/>
          <p:nvPr/>
        </p:nvSpPr>
        <p:spPr>
          <a:xfrm>
            <a:off x="5743758" y="1364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B55C11D3-5FBA-FCA0-81CD-B8B9A6826063}"/>
              </a:ext>
            </a:extLst>
          </p:cNvPr>
          <p:cNvSpPr txBox="1"/>
          <p:nvPr/>
        </p:nvSpPr>
        <p:spPr>
          <a:xfrm>
            <a:off x="5774986" y="17629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08D27245-2849-F7CC-B0A9-8DE03BF7DA55}"/>
              </a:ext>
            </a:extLst>
          </p:cNvPr>
          <p:cNvSpPr txBox="1"/>
          <p:nvPr/>
        </p:nvSpPr>
        <p:spPr>
          <a:xfrm>
            <a:off x="7115358" y="220648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D33F7EA8-7830-AB95-83DE-04726E3F70C5}"/>
              </a:ext>
            </a:extLst>
          </p:cNvPr>
          <p:cNvSpPr txBox="1"/>
          <p:nvPr/>
        </p:nvSpPr>
        <p:spPr>
          <a:xfrm>
            <a:off x="6337689" y="22224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FAFB6AB3-47A8-33FA-E714-11AC585E80F4}"/>
              </a:ext>
            </a:extLst>
          </p:cNvPr>
          <p:cNvSpPr txBox="1"/>
          <p:nvPr/>
        </p:nvSpPr>
        <p:spPr>
          <a:xfrm>
            <a:off x="7664238" y="19258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17BF2E82-A831-1DEB-5451-C8A7B8E49861}"/>
              </a:ext>
            </a:extLst>
          </p:cNvPr>
          <p:cNvSpPr txBox="1"/>
          <p:nvPr/>
        </p:nvSpPr>
        <p:spPr>
          <a:xfrm>
            <a:off x="7664238" y="15988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91" name="Rectangle 190">
            <a:extLst>
              <a:ext uri="{FF2B5EF4-FFF2-40B4-BE49-F238E27FC236}">
                <a16:creationId xmlns:a16="http://schemas.microsoft.com/office/drawing/2014/main" id="{9865EA3D-5DB1-16A3-544A-FA461D9FB632}"/>
              </a:ext>
            </a:extLst>
          </p:cNvPr>
          <p:cNvSpPr/>
          <p:nvPr/>
        </p:nvSpPr>
        <p:spPr>
          <a:xfrm>
            <a:off x="6079786" y="3275657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6</a:t>
            </a: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DC9FD282-6365-4D9E-E37A-56DAE3D8774E}"/>
              </a:ext>
            </a:extLst>
          </p:cNvPr>
          <p:cNvSpPr txBox="1"/>
          <p:nvPr/>
        </p:nvSpPr>
        <p:spPr>
          <a:xfrm>
            <a:off x="5774986" y="32756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7948BF20-9838-0CF2-51E0-891E180AA23B}"/>
              </a:ext>
            </a:extLst>
          </p:cNvPr>
          <p:cNvSpPr txBox="1"/>
          <p:nvPr/>
        </p:nvSpPr>
        <p:spPr>
          <a:xfrm>
            <a:off x="5774986" y="36947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4" name="TextBox 193">
            <a:extLst>
              <a:ext uri="{FF2B5EF4-FFF2-40B4-BE49-F238E27FC236}">
                <a16:creationId xmlns:a16="http://schemas.microsoft.com/office/drawing/2014/main" id="{F06A0D9B-3EFE-D682-C283-82275CAD1163}"/>
              </a:ext>
            </a:extLst>
          </p:cNvPr>
          <p:cNvSpPr txBox="1"/>
          <p:nvPr/>
        </p:nvSpPr>
        <p:spPr>
          <a:xfrm>
            <a:off x="7146586" y="41177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id="{7FF45912-10E4-C03A-3358-1B8C696F8CFC}"/>
              </a:ext>
            </a:extLst>
          </p:cNvPr>
          <p:cNvSpPr txBox="1"/>
          <p:nvPr/>
        </p:nvSpPr>
        <p:spPr>
          <a:xfrm>
            <a:off x="6368917" y="41336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id="{B10142E2-A1B4-8FFE-539D-8F553FE98D88}"/>
              </a:ext>
            </a:extLst>
          </p:cNvPr>
          <p:cNvSpPr txBox="1"/>
          <p:nvPr/>
        </p:nvSpPr>
        <p:spPr>
          <a:xfrm>
            <a:off x="7692590" y="37766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C9EA1A11-0B89-0174-58BC-35A1EA931D86}"/>
              </a:ext>
            </a:extLst>
          </p:cNvPr>
          <p:cNvSpPr txBox="1"/>
          <p:nvPr/>
        </p:nvSpPr>
        <p:spPr>
          <a:xfrm>
            <a:off x="7676793" y="35722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cxnSp>
        <p:nvCxnSpPr>
          <p:cNvPr id="198" name="Connector: Curved 197">
            <a:extLst>
              <a:ext uri="{FF2B5EF4-FFF2-40B4-BE49-F238E27FC236}">
                <a16:creationId xmlns:a16="http://schemas.microsoft.com/office/drawing/2014/main" id="{0BDCEB15-A3BD-D597-B496-6727BA60D857}"/>
              </a:ext>
            </a:extLst>
          </p:cNvPr>
          <p:cNvCxnSpPr>
            <a:cxnSpLocks/>
          </p:cNvCxnSpPr>
          <p:nvPr/>
        </p:nvCxnSpPr>
        <p:spPr>
          <a:xfrm rot="10800000" flipH="1" flipV="1">
            <a:off x="1144037" y="1771650"/>
            <a:ext cx="12604" cy="1910340"/>
          </a:xfrm>
          <a:prstGeom prst="curvedConnector3">
            <a:avLst>
              <a:gd name="adj1" fmla="val -6243653"/>
            </a:avLst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Connector: Curved 198">
            <a:extLst>
              <a:ext uri="{FF2B5EF4-FFF2-40B4-BE49-F238E27FC236}">
                <a16:creationId xmlns:a16="http://schemas.microsoft.com/office/drawing/2014/main" id="{8D7134A6-65D9-1001-8999-62F8AE8A66A3}"/>
              </a:ext>
            </a:extLst>
          </p:cNvPr>
          <p:cNvCxnSpPr>
            <a:cxnSpLocks/>
          </p:cNvCxnSpPr>
          <p:nvPr/>
        </p:nvCxnSpPr>
        <p:spPr>
          <a:xfrm rot="10800000" flipH="1" flipV="1">
            <a:off x="7784677" y="1681934"/>
            <a:ext cx="12604" cy="1910340"/>
          </a:xfrm>
          <a:prstGeom prst="curvedConnector3">
            <a:avLst>
              <a:gd name="adj1" fmla="val 5890543"/>
            </a:avLst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Connector: Curved 199">
            <a:extLst>
              <a:ext uri="{FF2B5EF4-FFF2-40B4-BE49-F238E27FC236}">
                <a16:creationId xmlns:a16="http://schemas.microsoft.com/office/drawing/2014/main" id="{8225C048-D78F-2DDD-0D24-00B61755C3B5}"/>
              </a:ext>
            </a:extLst>
          </p:cNvPr>
          <p:cNvCxnSpPr>
            <a:cxnSpLocks/>
          </p:cNvCxnSpPr>
          <p:nvPr/>
        </p:nvCxnSpPr>
        <p:spPr>
          <a:xfrm rot="10800000" flipH="1" flipV="1">
            <a:off x="5172159" y="1717192"/>
            <a:ext cx="12604" cy="1910340"/>
          </a:xfrm>
          <a:prstGeom prst="curvedConnector3">
            <a:avLst>
              <a:gd name="adj1" fmla="val 3771874"/>
            </a:avLst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1" name="TextBox 200">
            <a:extLst>
              <a:ext uri="{FF2B5EF4-FFF2-40B4-BE49-F238E27FC236}">
                <a16:creationId xmlns:a16="http://schemas.microsoft.com/office/drawing/2014/main" id="{FBB38FD2-BECE-5AF4-B5C9-4590D404F187}"/>
              </a:ext>
            </a:extLst>
          </p:cNvPr>
          <p:cNvSpPr txBox="1"/>
          <p:nvPr/>
        </p:nvSpPr>
        <p:spPr>
          <a:xfrm>
            <a:off x="2747970" y="12550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02" name="TextBox 201">
            <a:extLst>
              <a:ext uri="{FF2B5EF4-FFF2-40B4-BE49-F238E27FC236}">
                <a16:creationId xmlns:a16="http://schemas.microsoft.com/office/drawing/2014/main" id="{3DF02F04-9D16-6682-39E3-B7A159AD21B9}"/>
              </a:ext>
            </a:extLst>
          </p:cNvPr>
          <p:cNvSpPr txBox="1"/>
          <p:nvPr/>
        </p:nvSpPr>
        <p:spPr>
          <a:xfrm>
            <a:off x="5223120" y="122106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288C247C-2FAC-9186-8D76-D1AA88595B97}"/>
              </a:ext>
            </a:extLst>
          </p:cNvPr>
          <p:cNvSpPr txBox="1"/>
          <p:nvPr/>
        </p:nvSpPr>
        <p:spPr>
          <a:xfrm>
            <a:off x="7644217" y="131260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04" name="TextBox 203">
            <a:extLst>
              <a:ext uri="{FF2B5EF4-FFF2-40B4-BE49-F238E27FC236}">
                <a16:creationId xmlns:a16="http://schemas.microsoft.com/office/drawing/2014/main" id="{21674CA2-D547-0A6E-E642-E28F98AE1681}"/>
              </a:ext>
            </a:extLst>
          </p:cNvPr>
          <p:cNvSpPr txBox="1"/>
          <p:nvPr/>
        </p:nvSpPr>
        <p:spPr>
          <a:xfrm>
            <a:off x="7665842" y="31613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0F4529F1-572F-8F48-B82F-71B940400683}"/>
              </a:ext>
            </a:extLst>
          </p:cNvPr>
          <p:cNvSpPr txBox="1"/>
          <p:nvPr/>
        </p:nvSpPr>
        <p:spPr>
          <a:xfrm>
            <a:off x="2769332" y="32229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06" name="TextBox 205">
            <a:extLst>
              <a:ext uri="{FF2B5EF4-FFF2-40B4-BE49-F238E27FC236}">
                <a16:creationId xmlns:a16="http://schemas.microsoft.com/office/drawing/2014/main" id="{06A99677-CCEE-CD3A-D355-39BE955D93BE}"/>
              </a:ext>
            </a:extLst>
          </p:cNvPr>
          <p:cNvSpPr txBox="1"/>
          <p:nvPr/>
        </p:nvSpPr>
        <p:spPr>
          <a:xfrm>
            <a:off x="5180380" y="316677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07" name="TextBox 206">
            <a:extLst>
              <a:ext uri="{FF2B5EF4-FFF2-40B4-BE49-F238E27FC236}">
                <a16:creationId xmlns:a16="http://schemas.microsoft.com/office/drawing/2014/main" id="{B16B837A-FBB4-C6D9-9260-00F82AC0CA4D}"/>
              </a:ext>
            </a:extLst>
          </p:cNvPr>
          <p:cNvSpPr txBox="1"/>
          <p:nvPr/>
        </p:nvSpPr>
        <p:spPr>
          <a:xfrm>
            <a:off x="3248823" y="194760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78091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23AFD7-01A4-85AD-41D8-0567B9D87C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Phòng trưng bày các nền Powerpoint đơn giản">
            <a:extLst>
              <a:ext uri="{FF2B5EF4-FFF2-40B4-BE49-F238E27FC236}">
                <a16:creationId xmlns:a16="http://schemas.microsoft.com/office/drawing/2014/main" id="{6DDD4B07-553D-C2E5-0064-948E7F184B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DF781B0-C92B-3328-D3A6-9268A1E34CF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7582" t="11799" r="26342" b="15044"/>
          <a:stretch/>
        </p:blipFill>
        <p:spPr>
          <a:xfrm rot="16200000">
            <a:off x="1396180" y="-1110431"/>
            <a:ext cx="4903839" cy="723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9982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Phòng trưng bày các nền Powerpoint đơn giản">
            <a:extLst>
              <a:ext uri="{FF2B5EF4-FFF2-40B4-BE49-F238E27FC236}">
                <a16:creationId xmlns:a16="http://schemas.microsoft.com/office/drawing/2014/main" id="{5475D78C-30FD-3C96-F2D0-B61E0D665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2B5BBA-4086-436C-F33D-D4F596C76603}"/>
              </a:ext>
            </a:extLst>
          </p:cNvPr>
          <p:cNvSpPr txBox="1"/>
          <p:nvPr/>
        </p:nvSpPr>
        <p:spPr>
          <a:xfrm>
            <a:off x="209292" y="12396"/>
            <a:ext cx="8499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A861B0-8C31-7906-09B2-ECE95C060599}"/>
              </a:ext>
            </a:extLst>
          </p:cNvPr>
          <p:cNvSpPr txBox="1"/>
          <p:nvPr/>
        </p:nvSpPr>
        <p:spPr>
          <a:xfrm>
            <a:off x="94149" y="535653"/>
            <a:ext cx="23280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Gi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E6E7CB-40E0-E70B-2C75-A1271BC82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59416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825480" progId="Equation.DSMT4">
                  <p:embed/>
                </p:oleObj>
              </mc:Choice>
              <mc:Fallback>
                <p:oleObj name="Equation" r:id="rId3" imgW="1117440" imgH="825480" progId="Equation.DSMT4">
                  <p:embed/>
                  <p:pic>
                    <p:nvPicPr>
                      <p:cNvPr id="10" name="Object 9" descr="OPL20U25GSXzBJYl68kk8uQGfFKzs7yb1M4KJWUiLk6ZEvGF+qCIPSnY57AbBFCvTW$15.2023.9$9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C2E6E7CB-40E0-E70B-2C75-A1271BC82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459416"/>
                        <a:ext cx="1117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25307C-D5D4-C1E2-4951-B85B48E79E03}"/>
              </a:ext>
            </a:extLst>
          </p:cNvPr>
          <p:cNvSpPr txBox="1"/>
          <p:nvPr/>
        </p:nvSpPr>
        <p:spPr>
          <a:xfrm>
            <a:off x="57614" y="1459240"/>
            <a:ext cx="23280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FEA217-88B9-9016-F848-48C8E70C9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99656"/>
              </p:ext>
            </p:extLst>
          </p:nvPr>
        </p:nvGraphicFramePr>
        <p:xfrm>
          <a:off x="1663700" y="1272216"/>
          <a:ext cx="207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939600" progId="Equation.DSMT4">
                  <p:embed/>
                </p:oleObj>
              </mc:Choice>
              <mc:Fallback>
                <p:oleObj name="Equation" r:id="rId5" imgW="2070000" imgH="939600" progId="Equation.DSMT4">
                  <p:embed/>
                  <p:pic>
                    <p:nvPicPr>
                      <p:cNvPr id="6" name="Object 5" descr="OPL20U25GSXzBJYl68kk8uQGfFKzs7yb1M4KJWUiLk6ZEvGF+qCIPSnY57AbBFCvTW$15.2023.9$9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C4FEA217-88B9-9016-F848-48C8E70C94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3700" y="1272216"/>
                        <a:ext cx="2070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3B9F50-4C06-AD59-ECA1-B46FFAAE914F}"/>
              </a:ext>
            </a:extLst>
          </p:cNvPr>
          <p:cNvSpPr txBox="1"/>
          <p:nvPr/>
        </p:nvSpPr>
        <p:spPr>
          <a:xfrm>
            <a:off x="61660" y="2144819"/>
            <a:ext cx="57021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2D7E6A-E058-81C9-A943-1F113AAF9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75403"/>
              </p:ext>
            </p:extLst>
          </p:nvPr>
        </p:nvGraphicFramePr>
        <p:xfrm>
          <a:off x="1503223" y="2619384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939600" progId="Equation.DSMT4">
                  <p:embed/>
                </p:oleObj>
              </mc:Choice>
              <mc:Fallback>
                <p:oleObj name="Equation" r:id="rId7" imgW="2209680" imgH="939600" progId="Equation.DSMT4">
                  <p:embed/>
                  <p:pic>
                    <p:nvPicPr>
                      <p:cNvPr id="16" name="Object 15" descr="OPL20U25GSXzBJYl68kk8uQGfFKzs7yb1M4KJWUiLk6ZEvGF+qCIPSnY57AbBFCvTW$15.2023.9$9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B2D7E6A-E058-81C9-A943-1F113AAF9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3223" y="2619384"/>
                        <a:ext cx="2209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37E963-6B3D-4899-617E-178603D4E412}"/>
              </a:ext>
            </a:extLst>
          </p:cNvPr>
          <p:cNvSpPr txBox="1"/>
          <p:nvPr/>
        </p:nvSpPr>
        <p:spPr>
          <a:xfrm>
            <a:off x="94149" y="3655113"/>
            <a:ext cx="30125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3A46E0C-8744-7EC8-141A-965A1B9F5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85906"/>
              </p:ext>
            </p:extLst>
          </p:nvPr>
        </p:nvGraphicFramePr>
        <p:xfrm>
          <a:off x="2750012" y="3521075"/>
          <a:ext cx="90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825480" progId="Equation.DSMT4">
                  <p:embed/>
                </p:oleObj>
              </mc:Choice>
              <mc:Fallback>
                <p:oleObj name="Equation" r:id="rId9" imgW="901440" imgH="825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3A46E0C-8744-7EC8-141A-965A1B9F50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50012" y="3521075"/>
                        <a:ext cx="901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9FA39F1-88CB-B4E6-526C-33E902522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74410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825480" progId="Equation.DSMT4">
                  <p:embed/>
                </p:oleObj>
              </mc:Choice>
              <mc:Fallback>
                <p:oleObj name="Equation" r:id="rId11" imgW="838080" imgH="825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9FA39F1-88CB-B4E6-526C-33E902522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29000" y="474410"/>
                        <a:ext cx="838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D3F12BA-A360-3AB6-203B-792FCDFECA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3600" y="895350"/>
          <a:ext cx="711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88560" progId="Equation.DSMT4">
                  <p:embed/>
                </p:oleObj>
              </mc:Choice>
              <mc:Fallback>
                <p:oleObj name="Equation" r:id="rId13" imgW="711000" imgH="88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D3F12BA-A360-3AB6-203B-792FCDFEC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3600" y="895350"/>
                        <a:ext cx="7112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DC52174-2080-0BFA-6B79-F054C797E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1720850"/>
          <a:ext cx="711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88560" progId="Equation.DSMT4">
                  <p:embed/>
                </p:oleObj>
              </mc:Choice>
              <mc:Fallback>
                <p:oleObj name="Equation" r:id="rId15" imgW="711000" imgH="88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DC52174-2080-0BFA-6B79-F054C797E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0" y="1720850"/>
                        <a:ext cx="7112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A8D1606-F509-CC7A-3860-436A156673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8088" y="2992917"/>
          <a:ext cx="711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11000" imgH="88560" progId="Equation.DSMT4">
                  <p:embed/>
                </p:oleObj>
              </mc:Choice>
              <mc:Fallback>
                <p:oleObj name="Equation" r:id="rId17" imgW="711000" imgH="885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A8D1606-F509-CC7A-3860-436A15667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48088" y="2992917"/>
                        <a:ext cx="7112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C24EF51-6C15-9C4F-B724-C1EE252CF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58135"/>
              </p:ext>
            </p:extLst>
          </p:nvPr>
        </p:nvGraphicFramePr>
        <p:xfrm>
          <a:off x="3759200" y="3927484"/>
          <a:ext cx="711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88560" progId="Equation.DSMT4">
                  <p:embed/>
                </p:oleObj>
              </mc:Choice>
              <mc:Fallback>
                <p:oleObj name="Equation" r:id="rId19" imgW="711000" imgH="885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C24EF51-6C15-9C4F-B724-C1EE252CF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759200" y="3927484"/>
                        <a:ext cx="7112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4EEC94B7-72D3-5283-416E-8878E03B0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567" y="1276350"/>
          <a:ext cx="179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90640" imgH="939600" progId="Equation.DSMT4">
                  <p:embed/>
                </p:oleObj>
              </mc:Choice>
              <mc:Fallback>
                <p:oleObj name="Equation" r:id="rId21" imgW="1790640" imgH="939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4EEC94B7-72D3-5283-416E-8878E03B0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75567" y="1276350"/>
                        <a:ext cx="1790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B0C81DA-2310-C569-5967-8FA7DBB63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029732"/>
              </p:ext>
            </p:extLst>
          </p:nvPr>
        </p:nvGraphicFramePr>
        <p:xfrm>
          <a:off x="3759776" y="2619384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57400" imgH="838080" progId="Equation.DSMT4">
                  <p:embed/>
                </p:oleObj>
              </mc:Choice>
              <mc:Fallback>
                <p:oleObj name="Equation" r:id="rId23" imgW="2057400" imgH="8380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B0C81DA-2310-C569-5967-8FA7DBB63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59776" y="2619384"/>
                        <a:ext cx="2057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72FB7956-3188-8957-213C-D022E620B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14040"/>
              </p:ext>
            </p:extLst>
          </p:nvPr>
        </p:nvGraphicFramePr>
        <p:xfrm>
          <a:off x="3672573" y="3559184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9720" imgH="825480" progId="Equation.DSMT4">
                  <p:embed/>
                </p:oleObj>
              </mc:Choice>
              <mc:Fallback>
                <p:oleObj name="Equation" r:id="rId25" imgW="1269720" imgH="8254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72FB7956-3188-8957-213C-D022E620B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72573" y="3559184"/>
                        <a:ext cx="1270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341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5" grpId="0"/>
      <p:bldP spid="9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83D894-1099-847B-0121-CF563B6C47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2A0716-2318-679C-F202-78B64C2480EF}"/>
              </a:ext>
            </a:extLst>
          </p:cNvPr>
          <p:cNvSpPr txBox="1"/>
          <p:nvPr/>
        </p:nvSpPr>
        <p:spPr>
          <a:xfrm>
            <a:off x="3180782" y="196448"/>
            <a:ext cx="23952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Ơ ĐỒ LỚP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79F822E-3308-FB89-A9BA-8F7189B67546}"/>
              </a:ext>
            </a:extLst>
          </p:cNvPr>
          <p:cNvSpPr/>
          <p:nvPr/>
        </p:nvSpPr>
        <p:spPr>
          <a:xfrm>
            <a:off x="1143000" y="135255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66E61C-3A82-6FFF-B75E-13ACF2AE60E1}"/>
              </a:ext>
            </a:extLst>
          </p:cNvPr>
          <p:cNvSpPr txBox="1"/>
          <p:nvPr/>
        </p:nvSpPr>
        <p:spPr>
          <a:xfrm>
            <a:off x="838200" y="13525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09BA57-143C-8117-400B-5BB6CC90ED58}"/>
              </a:ext>
            </a:extLst>
          </p:cNvPr>
          <p:cNvSpPr txBox="1"/>
          <p:nvPr/>
        </p:nvSpPr>
        <p:spPr>
          <a:xfrm>
            <a:off x="838200" y="177165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DF1682-3D0F-CB88-B462-249D4269533D}"/>
              </a:ext>
            </a:extLst>
          </p:cNvPr>
          <p:cNvSpPr txBox="1"/>
          <p:nvPr/>
        </p:nvSpPr>
        <p:spPr>
          <a:xfrm>
            <a:off x="2209800" y="21946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C22DEE-253F-2561-2EC9-259C3DC3552A}"/>
              </a:ext>
            </a:extLst>
          </p:cNvPr>
          <p:cNvSpPr txBox="1"/>
          <p:nvPr/>
        </p:nvSpPr>
        <p:spPr>
          <a:xfrm>
            <a:off x="1432131" y="22105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82B9AA-D5C3-0F7E-6442-5F46C2ECC080}"/>
              </a:ext>
            </a:extLst>
          </p:cNvPr>
          <p:cNvSpPr txBox="1"/>
          <p:nvPr/>
        </p:nvSpPr>
        <p:spPr>
          <a:xfrm>
            <a:off x="2755804" y="18481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DB7CE8C-40B0-B4A0-77FA-5097CC1A4EC1}"/>
              </a:ext>
            </a:extLst>
          </p:cNvPr>
          <p:cNvSpPr txBox="1"/>
          <p:nvPr/>
        </p:nvSpPr>
        <p:spPr>
          <a:xfrm>
            <a:off x="2750514" y="151333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65CF7F4-A8FA-40EC-B7F0-2AC8BFEDE042}"/>
              </a:ext>
            </a:extLst>
          </p:cNvPr>
          <p:cNvSpPr/>
          <p:nvPr/>
        </p:nvSpPr>
        <p:spPr>
          <a:xfrm>
            <a:off x="1155604" y="326289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3C67508-4721-9A6F-90FD-57DEBC6EC375}"/>
              </a:ext>
            </a:extLst>
          </p:cNvPr>
          <p:cNvSpPr txBox="1"/>
          <p:nvPr/>
        </p:nvSpPr>
        <p:spPr>
          <a:xfrm>
            <a:off x="850804" y="32628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50F33C-4E54-ADB1-714F-CF4AC88562CD}"/>
              </a:ext>
            </a:extLst>
          </p:cNvPr>
          <p:cNvSpPr txBox="1"/>
          <p:nvPr/>
        </p:nvSpPr>
        <p:spPr>
          <a:xfrm>
            <a:off x="850804" y="3681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99B665-06A1-3F93-35A9-4C5B1A88B0B5}"/>
              </a:ext>
            </a:extLst>
          </p:cNvPr>
          <p:cNvSpPr txBox="1"/>
          <p:nvPr/>
        </p:nvSpPr>
        <p:spPr>
          <a:xfrm>
            <a:off x="2222404" y="41049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6A8BC70-B58F-D291-35BC-AF389FA603FF}"/>
              </a:ext>
            </a:extLst>
          </p:cNvPr>
          <p:cNvSpPr txBox="1"/>
          <p:nvPr/>
        </p:nvSpPr>
        <p:spPr>
          <a:xfrm>
            <a:off x="1444735" y="41208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06F2E5C-41AD-D404-F15C-226E5BD991C1}"/>
              </a:ext>
            </a:extLst>
          </p:cNvPr>
          <p:cNvSpPr txBox="1"/>
          <p:nvPr/>
        </p:nvSpPr>
        <p:spPr>
          <a:xfrm>
            <a:off x="2767019" y="38366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E3FD0E9-8383-FB95-FF7C-73439D22EF29}"/>
              </a:ext>
            </a:extLst>
          </p:cNvPr>
          <p:cNvSpPr txBox="1"/>
          <p:nvPr/>
        </p:nvSpPr>
        <p:spPr>
          <a:xfrm>
            <a:off x="2767019" y="35330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EC902B11-59C9-C9A3-9EB2-D9F5C852D06B}"/>
              </a:ext>
            </a:extLst>
          </p:cNvPr>
          <p:cNvSpPr/>
          <p:nvPr/>
        </p:nvSpPr>
        <p:spPr>
          <a:xfrm>
            <a:off x="3578286" y="1352550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3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EE4EB4B-E75B-3488-3EEF-A6D8FBD18149}"/>
              </a:ext>
            </a:extLst>
          </p:cNvPr>
          <p:cNvSpPr txBox="1"/>
          <p:nvPr/>
        </p:nvSpPr>
        <p:spPr>
          <a:xfrm>
            <a:off x="3233016" y="13216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1BF4893E-FFC7-05A6-87DE-3373BE5442CB}"/>
              </a:ext>
            </a:extLst>
          </p:cNvPr>
          <p:cNvSpPr txBox="1"/>
          <p:nvPr/>
        </p:nvSpPr>
        <p:spPr>
          <a:xfrm>
            <a:off x="3240995" y="16390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203F7F4-38D1-CE06-5D3C-05B0892543C3}"/>
              </a:ext>
            </a:extLst>
          </p:cNvPr>
          <p:cNvSpPr txBox="1"/>
          <p:nvPr/>
        </p:nvSpPr>
        <p:spPr>
          <a:xfrm>
            <a:off x="4645086" y="21946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4D65205-7BBB-BEE8-983F-E767BFA1F919}"/>
              </a:ext>
            </a:extLst>
          </p:cNvPr>
          <p:cNvSpPr txBox="1"/>
          <p:nvPr/>
        </p:nvSpPr>
        <p:spPr>
          <a:xfrm>
            <a:off x="3867417" y="22105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1C4223FD-0DD3-7AB2-F8E0-B57F6EAFD8A8}"/>
              </a:ext>
            </a:extLst>
          </p:cNvPr>
          <p:cNvSpPr txBox="1"/>
          <p:nvPr/>
        </p:nvSpPr>
        <p:spPr>
          <a:xfrm>
            <a:off x="5190987" y="18853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72ED6113-C832-632E-A7AC-2ED86FEE1A9D}"/>
              </a:ext>
            </a:extLst>
          </p:cNvPr>
          <p:cNvSpPr txBox="1"/>
          <p:nvPr/>
        </p:nvSpPr>
        <p:spPr>
          <a:xfrm>
            <a:off x="5190987" y="155653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B89238F3-90CB-19DD-B8E7-8255A84AD083}"/>
              </a:ext>
            </a:extLst>
          </p:cNvPr>
          <p:cNvSpPr/>
          <p:nvPr/>
        </p:nvSpPr>
        <p:spPr>
          <a:xfrm>
            <a:off x="3609514" y="3282681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4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D0D7C9D9-174A-15CE-34EC-4F64362E10DC}"/>
              </a:ext>
            </a:extLst>
          </p:cNvPr>
          <p:cNvSpPr txBox="1"/>
          <p:nvPr/>
        </p:nvSpPr>
        <p:spPr>
          <a:xfrm>
            <a:off x="3304714" y="32826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DCA0247F-EB4E-78B7-3CB1-4444BC4A8E35}"/>
              </a:ext>
            </a:extLst>
          </p:cNvPr>
          <p:cNvSpPr txBox="1"/>
          <p:nvPr/>
        </p:nvSpPr>
        <p:spPr>
          <a:xfrm>
            <a:off x="3304714" y="37017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B8E7D34-9F34-CB31-CC42-23E322E7ADB3}"/>
              </a:ext>
            </a:extLst>
          </p:cNvPr>
          <p:cNvSpPr txBox="1"/>
          <p:nvPr/>
        </p:nvSpPr>
        <p:spPr>
          <a:xfrm>
            <a:off x="4676314" y="41247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7774BD1-56B3-8F10-C75E-87682648CFC1}"/>
              </a:ext>
            </a:extLst>
          </p:cNvPr>
          <p:cNvSpPr txBox="1"/>
          <p:nvPr/>
        </p:nvSpPr>
        <p:spPr>
          <a:xfrm>
            <a:off x="3898645" y="41406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751C1B48-C526-DB77-6171-EB1180DCC683}"/>
              </a:ext>
            </a:extLst>
          </p:cNvPr>
          <p:cNvSpPr txBox="1"/>
          <p:nvPr/>
        </p:nvSpPr>
        <p:spPr>
          <a:xfrm>
            <a:off x="5222318" y="37766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86CC0959-211F-4E20-2596-93EDC8B28EFD}"/>
              </a:ext>
            </a:extLst>
          </p:cNvPr>
          <p:cNvSpPr txBox="1"/>
          <p:nvPr/>
        </p:nvSpPr>
        <p:spPr>
          <a:xfrm>
            <a:off x="5203139" y="34938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F1A2F78A-22B6-9531-4F1F-625EE5C8CE8B}"/>
              </a:ext>
            </a:extLst>
          </p:cNvPr>
          <p:cNvSpPr/>
          <p:nvPr/>
        </p:nvSpPr>
        <p:spPr>
          <a:xfrm>
            <a:off x="6048558" y="1364417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5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95B757A-D8E2-72EC-327B-558F2E1573FC}"/>
              </a:ext>
            </a:extLst>
          </p:cNvPr>
          <p:cNvSpPr txBox="1"/>
          <p:nvPr/>
        </p:nvSpPr>
        <p:spPr>
          <a:xfrm>
            <a:off x="5743758" y="1364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445D7D1-4545-7754-C77A-DC1A5FCA36C2}"/>
              </a:ext>
            </a:extLst>
          </p:cNvPr>
          <p:cNvSpPr txBox="1"/>
          <p:nvPr/>
        </p:nvSpPr>
        <p:spPr>
          <a:xfrm>
            <a:off x="5743758" y="17835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70643F9B-25D0-AB0B-86CB-E5D56FD2E8CF}"/>
              </a:ext>
            </a:extLst>
          </p:cNvPr>
          <p:cNvSpPr txBox="1"/>
          <p:nvPr/>
        </p:nvSpPr>
        <p:spPr>
          <a:xfrm>
            <a:off x="7115358" y="220648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DA6A9E28-192F-3154-0FEB-E59F129D19CB}"/>
              </a:ext>
            </a:extLst>
          </p:cNvPr>
          <p:cNvSpPr txBox="1"/>
          <p:nvPr/>
        </p:nvSpPr>
        <p:spPr>
          <a:xfrm>
            <a:off x="6337689" y="22224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2B3FBAF-53FB-6B0A-459C-B3FBDCEA3BC8}"/>
              </a:ext>
            </a:extLst>
          </p:cNvPr>
          <p:cNvSpPr txBox="1"/>
          <p:nvPr/>
        </p:nvSpPr>
        <p:spPr>
          <a:xfrm>
            <a:off x="7664238" y="19258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DCB56AA4-A7F1-E1AF-5943-E628BBA16FBE}"/>
              </a:ext>
            </a:extLst>
          </p:cNvPr>
          <p:cNvSpPr txBox="1"/>
          <p:nvPr/>
        </p:nvSpPr>
        <p:spPr>
          <a:xfrm>
            <a:off x="7664238" y="15988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66D0C676-504F-0109-839F-B9F455269794}"/>
              </a:ext>
            </a:extLst>
          </p:cNvPr>
          <p:cNvSpPr/>
          <p:nvPr/>
        </p:nvSpPr>
        <p:spPr>
          <a:xfrm>
            <a:off x="6079786" y="3275657"/>
            <a:ext cx="1600200" cy="838200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6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541802F-3CC0-7E5E-DFE5-6B380749C30B}"/>
              </a:ext>
            </a:extLst>
          </p:cNvPr>
          <p:cNvSpPr txBox="1"/>
          <p:nvPr/>
        </p:nvSpPr>
        <p:spPr>
          <a:xfrm>
            <a:off x="5774986" y="32756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369BAFD-1763-059F-E5DC-67E370665203}"/>
              </a:ext>
            </a:extLst>
          </p:cNvPr>
          <p:cNvSpPr txBox="1"/>
          <p:nvPr/>
        </p:nvSpPr>
        <p:spPr>
          <a:xfrm>
            <a:off x="5774986" y="36947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B607998-3D3F-E662-3933-EECDC7757F56}"/>
              </a:ext>
            </a:extLst>
          </p:cNvPr>
          <p:cNvSpPr txBox="1"/>
          <p:nvPr/>
        </p:nvSpPr>
        <p:spPr>
          <a:xfrm>
            <a:off x="7146586" y="411772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C010CAE-3D68-2D0C-E5D9-D59CA900555C}"/>
              </a:ext>
            </a:extLst>
          </p:cNvPr>
          <p:cNvSpPr txBox="1"/>
          <p:nvPr/>
        </p:nvSpPr>
        <p:spPr>
          <a:xfrm>
            <a:off x="6368917" y="413364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0EEA9F05-1980-1465-A994-9AFA560D48E4}"/>
              </a:ext>
            </a:extLst>
          </p:cNvPr>
          <p:cNvSpPr txBox="1"/>
          <p:nvPr/>
        </p:nvSpPr>
        <p:spPr>
          <a:xfrm>
            <a:off x="7692590" y="37766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ACF1D289-6DE6-4383-C068-B73616C05AC3}"/>
              </a:ext>
            </a:extLst>
          </p:cNvPr>
          <p:cNvSpPr txBox="1"/>
          <p:nvPr/>
        </p:nvSpPr>
        <p:spPr>
          <a:xfrm>
            <a:off x="7676793" y="35722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6C3A96C-5BFE-6FE9-3B11-B5C2F291F7A1}"/>
              </a:ext>
            </a:extLst>
          </p:cNvPr>
          <p:cNvSpPr txBox="1"/>
          <p:nvPr/>
        </p:nvSpPr>
        <p:spPr>
          <a:xfrm>
            <a:off x="2747970" y="12550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FC80D9-B046-BE1C-7334-6F7C27112984}"/>
              </a:ext>
            </a:extLst>
          </p:cNvPr>
          <p:cNvSpPr txBox="1"/>
          <p:nvPr/>
        </p:nvSpPr>
        <p:spPr>
          <a:xfrm>
            <a:off x="5207484" y="125750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B6F359B-9925-380B-95B1-10E057A49AD6}"/>
              </a:ext>
            </a:extLst>
          </p:cNvPr>
          <p:cNvSpPr txBox="1"/>
          <p:nvPr/>
        </p:nvSpPr>
        <p:spPr>
          <a:xfrm>
            <a:off x="7644217" y="131260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1D8E254-9D19-60D9-9473-C41ADC29855E}"/>
              </a:ext>
            </a:extLst>
          </p:cNvPr>
          <p:cNvSpPr txBox="1"/>
          <p:nvPr/>
        </p:nvSpPr>
        <p:spPr>
          <a:xfrm>
            <a:off x="7665842" y="316138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47A329C-A25E-6260-F277-6803FA2DBA0D}"/>
              </a:ext>
            </a:extLst>
          </p:cNvPr>
          <p:cNvSpPr txBox="1"/>
          <p:nvPr/>
        </p:nvSpPr>
        <p:spPr>
          <a:xfrm>
            <a:off x="2769332" y="32229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1CAB441-DC98-0D4A-1D4C-2639E9F4EBAD}"/>
              </a:ext>
            </a:extLst>
          </p:cNvPr>
          <p:cNvSpPr txBox="1"/>
          <p:nvPr/>
        </p:nvSpPr>
        <p:spPr>
          <a:xfrm>
            <a:off x="5180380" y="316677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EC06A81-F91A-0622-598C-A77A783631CF}"/>
              </a:ext>
            </a:extLst>
          </p:cNvPr>
          <p:cNvSpPr txBox="1"/>
          <p:nvPr/>
        </p:nvSpPr>
        <p:spPr>
          <a:xfrm>
            <a:off x="3248823" y="194760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417509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Phòng trưng bày các nền Powerpoint đơn giản">
            <a:extLst>
              <a:ext uri="{FF2B5EF4-FFF2-40B4-BE49-F238E27FC236}">
                <a16:creationId xmlns:a16="http://schemas.microsoft.com/office/drawing/2014/main" id="{32FDAB8E-AD0B-DD05-1391-4B51B8DC2D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346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D34021-EEBC-E219-40C9-56A65BFD5D77}"/>
              </a:ext>
            </a:extLst>
          </p:cNvPr>
          <p:cNvSpPr txBox="1"/>
          <p:nvPr/>
        </p:nvSpPr>
        <p:spPr>
          <a:xfrm>
            <a:off x="780173" y="119459"/>
            <a:ext cx="46995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2383E7-D321-E6D3-80DD-E1041EC51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62554"/>
              </p:ext>
            </p:extLst>
          </p:nvPr>
        </p:nvGraphicFramePr>
        <p:xfrm>
          <a:off x="832517" y="1657350"/>
          <a:ext cx="3543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1015920" progId="Equation.DSMT4">
                  <p:embed/>
                </p:oleObj>
              </mc:Choice>
              <mc:Fallback>
                <p:oleObj name="Equation" r:id="rId4" imgW="3543120" imgH="1015920" progId="Equation.DSMT4">
                  <p:embed/>
                  <p:pic>
                    <p:nvPicPr>
                      <p:cNvPr id="13" name="Object 12" descr="OPL20U25GSXzBJYl68kk8uQGfFKzs7yb1M4KJWUiLk6ZEvGF+qCIPSnY57AbBFCvTW$15.2023.9$9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9A383E2F-34B7-8E68-012B-2B66953E4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2517" y="1657350"/>
                        <a:ext cx="3543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3738F5-6745-8771-E4DE-BB634AC2D783}"/>
              </a:ext>
            </a:extLst>
          </p:cNvPr>
          <p:cNvSpPr txBox="1"/>
          <p:nvPr/>
        </p:nvSpPr>
        <p:spPr>
          <a:xfrm>
            <a:off x="4515517" y="1893808"/>
            <a:ext cx="2971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/>
          </a:p>
        </p:txBody>
      </p:sp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F5E3BA-BEBC-2371-2610-0B932269B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99240"/>
              </p:ext>
            </p:extLst>
          </p:nvPr>
        </p:nvGraphicFramePr>
        <p:xfrm>
          <a:off x="807708" y="2705249"/>
          <a:ext cx="351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560" imgH="1015920" progId="Equation.DSMT4">
                  <p:embed/>
                </p:oleObj>
              </mc:Choice>
              <mc:Fallback>
                <p:oleObj name="Equation" r:id="rId6" imgW="3517560" imgH="1015920" progId="Equation.DSMT4">
                  <p:embed/>
                  <p:pic>
                    <p:nvPicPr>
                      <p:cNvPr id="20" name="Object 19" descr="OPL20U25GSXzBJYl68kk8uQGfFKzs7yb1M4KJWUiLk6ZEvGF+qCIPSnY57AbBFCvTW$15.2023.9$9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9640E3D2-6097-044C-13D5-A04CB7E5E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7708" y="2705249"/>
                        <a:ext cx="3517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CC5F30-EED6-6EC4-AFDB-484D4FF71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1793"/>
              </p:ext>
            </p:extLst>
          </p:nvPr>
        </p:nvGraphicFramePr>
        <p:xfrm>
          <a:off x="4413917" y="2708372"/>
          <a:ext cx="317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840" imgH="901440" progId="Equation.DSMT4">
                  <p:embed/>
                </p:oleObj>
              </mc:Choice>
              <mc:Fallback>
                <p:oleObj name="Equation" r:id="rId8" imgW="3174840" imgH="901440" progId="Equation.DSMT4">
                  <p:embed/>
                  <p:pic>
                    <p:nvPicPr>
                      <p:cNvPr id="21" name="Object 20" descr="OPL20U25GSXzBJYl68kk8uQGfFKzs7yb1M4KJWUiLk6ZEvGF+qCIPSnY57AbBFCvTW$15.2023.9$9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C483C297-A858-C41D-2CD2-6C3B4A8027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3917" y="2708372"/>
                        <a:ext cx="3175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5CEF05-B0D0-1B0B-96B7-A4855C840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71787"/>
              </p:ext>
            </p:extLst>
          </p:nvPr>
        </p:nvGraphicFramePr>
        <p:xfrm>
          <a:off x="1592039" y="3838374"/>
          <a:ext cx="248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1015920" progId="Equation.DSMT4">
                  <p:embed/>
                </p:oleObj>
              </mc:Choice>
              <mc:Fallback>
                <p:oleObj name="Equation" r:id="rId10" imgW="2489040" imgH="1015920" progId="Equation.DSMT4">
                  <p:embed/>
                  <p:pic>
                    <p:nvPicPr>
                      <p:cNvPr id="22" name="Object 21" descr="OPL20U25GSXzBJYl68kk8uQGfFKzs7yb1M4KJWUiLk6ZEvGF+qCIPSnY57AbBFCvTW$15.2023.9$9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BCFC3136-8AB7-6E6D-3C7D-6972419C6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2039" y="3838374"/>
                        <a:ext cx="2489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172BC3-42F4-154D-8D23-72DFE9998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41015"/>
              </p:ext>
            </p:extLst>
          </p:nvPr>
        </p:nvGraphicFramePr>
        <p:xfrm>
          <a:off x="4261517" y="3838374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901440" progId="Equation.DSMT4">
                  <p:embed/>
                </p:oleObj>
              </mc:Choice>
              <mc:Fallback>
                <p:oleObj name="Equation" r:id="rId12" imgW="1523880" imgH="901440" progId="Equation.DSMT4">
                  <p:embed/>
                  <p:pic>
                    <p:nvPicPr>
                      <p:cNvPr id="23" name="Object 22" descr="OPL20U25GSXzBJYl68kk8uQGfFKzs7yb1M4KJWUiLk6ZEvGF+qCIPSnY57AbBFCvTW$15.2023.9$9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98044DA4-D9BD-47A9-03B8-A17AB4465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61517" y="3838374"/>
                        <a:ext cx="1524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76FEF53-5ABC-5497-F275-EAB7E5A79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009729"/>
              </p:ext>
            </p:extLst>
          </p:nvPr>
        </p:nvGraphicFramePr>
        <p:xfrm>
          <a:off x="2836639" y="646288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21487" imgH="952484" progId="Equation.DSMT4">
                  <p:embed/>
                </p:oleObj>
              </mc:Choice>
              <mc:Fallback>
                <p:oleObj name="Equation" r:id="rId14" imgW="2921487" imgH="9524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6639" y="646288"/>
                        <a:ext cx="2921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037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Phòng trưng bày các nền Powerpoint đơn giản">
            <a:extLst>
              <a:ext uri="{FF2B5EF4-FFF2-40B4-BE49-F238E27FC236}">
                <a16:creationId xmlns:a16="http://schemas.microsoft.com/office/drawing/2014/main" id="{A497E23E-F457-5C6B-CD54-DC3239C87F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D34021-EEBC-E219-40C9-56A65BFD5D77}"/>
              </a:ext>
            </a:extLst>
          </p:cNvPr>
          <p:cNvSpPr txBox="1"/>
          <p:nvPr/>
        </p:nvSpPr>
        <p:spPr>
          <a:xfrm>
            <a:off x="685800" y="133350"/>
            <a:ext cx="46995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187A8F-14F4-625D-F462-9CB752EC7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35839"/>
              </p:ext>
            </p:extLst>
          </p:nvPr>
        </p:nvGraphicFramePr>
        <p:xfrm>
          <a:off x="2514600" y="656570"/>
          <a:ext cx="370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838080" progId="Equation.DSMT4">
                  <p:embed/>
                </p:oleObj>
              </mc:Choice>
              <mc:Fallback>
                <p:oleObj name="Equation" r:id="rId3" imgW="3708360" imgH="838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D187A8F-14F4-625D-F462-9CB752EC7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656570"/>
                        <a:ext cx="3708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449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Phòng trưng bày các nền Powerpoint đơn giản">
            <a:extLst>
              <a:ext uri="{FF2B5EF4-FFF2-40B4-BE49-F238E27FC236}">
                <a16:creationId xmlns:a16="http://schemas.microsoft.com/office/drawing/2014/main" id="{E8297CD4-A56C-BDDC-5BA1-273B0E928F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28F8CB-FBE5-DB88-27EE-23DB47F80C42}"/>
              </a:ext>
            </a:extLst>
          </p:cNvPr>
          <p:cNvSpPr txBox="1"/>
          <p:nvPr/>
        </p:nvSpPr>
        <p:spPr>
          <a:xfrm>
            <a:off x="228600" y="674138"/>
            <a:ext cx="60304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2A09B7-C049-49EF-5EDC-6E403F6A40AA}"/>
              </a:ext>
            </a:extLst>
          </p:cNvPr>
          <p:cNvCxnSpPr>
            <a:cxnSpLocks/>
          </p:cNvCxnSpPr>
          <p:nvPr/>
        </p:nvCxnSpPr>
        <p:spPr>
          <a:xfrm>
            <a:off x="4267200" y="1270000"/>
            <a:ext cx="0" cy="99060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FC9DA5-99B3-3A5B-F6F4-7B025DFF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39090"/>
              </p:ext>
            </p:extLst>
          </p:nvPr>
        </p:nvGraphicFramePr>
        <p:xfrm>
          <a:off x="76200" y="1301750"/>
          <a:ext cx="4064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3680" imgH="1041120" progId="Equation.DSMT4">
                  <p:embed/>
                </p:oleObj>
              </mc:Choice>
              <mc:Fallback>
                <p:oleObj name="Equation" r:id="rId6" imgW="4063680" imgH="1041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FC9DA5-99B3-3A5B-F6F4-7B025DFF9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" y="1301750"/>
                        <a:ext cx="4064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6DB243-BAC7-600B-FFBE-EC785AB5E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383560"/>
              </p:ext>
            </p:extLst>
          </p:nvPr>
        </p:nvGraphicFramePr>
        <p:xfrm>
          <a:off x="4495800" y="1372301"/>
          <a:ext cx="374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46160" imgH="939600" progId="Equation.DSMT4">
                  <p:embed/>
                </p:oleObj>
              </mc:Choice>
              <mc:Fallback>
                <p:oleObj name="Equation" r:id="rId8" imgW="3746160" imgH="939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6DB243-BAC7-600B-FFBE-EC785AB5E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5800" y="1372301"/>
                        <a:ext cx="3746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5 minute Countdown with music (Nho)">
            <a:hlinkClick r:id="" action="ppaction://media"/>
            <a:extLst>
              <a:ext uri="{FF2B5EF4-FFF2-40B4-BE49-F238E27FC236}">
                <a16:creationId xmlns:a16="http://schemas.microsoft.com/office/drawing/2014/main" id="{BA983E12-E80F-919A-4EC8-B8DC2C3CDC7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3695700" y="4065291"/>
            <a:ext cx="1752600" cy="98583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65F2332-97CE-095B-3097-FF886F663050}"/>
              </a:ext>
            </a:extLst>
          </p:cNvPr>
          <p:cNvSpPr txBox="1"/>
          <p:nvPr/>
        </p:nvSpPr>
        <p:spPr>
          <a:xfrm>
            <a:off x="787967" y="2800350"/>
            <a:ext cx="29482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3, 5: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4, 6: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9FDA0E-3DD6-9C0C-6660-9243FE883171}"/>
              </a:ext>
            </a:extLst>
          </p:cNvPr>
          <p:cNvSpPr txBox="1"/>
          <p:nvPr/>
        </p:nvSpPr>
        <p:spPr>
          <a:xfrm>
            <a:off x="1905000" y="87483"/>
            <a:ext cx="55626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NHÓM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596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F79421D-8ECD-7239-1C2D-67F263E1DE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1676400" y="-816115"/>
            <a:ext cx="5029200" cy="670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2826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$15.2023.9$9+K4lPs7H94VUqPe2XwIsfPRnrXQE//QTEXxb8/8N4CNc6FpgZahzpTjFhMzSA7T/nHJa11DE8Ng2TP3iAmRczFlmslSuUNOgUeb6yRvs0="/>
          <p:cNvSpPr>
            <a:spLocks noGrp="1"/>
          </p:cNvSpPr>
          <p:nvPr>
            <p:ph type="ctrTitle"/>
          </p:nvPr>
        </p:nvSpPr>
        <p:spPr>
          <a:xfrm>
            <a:off x="457200" y="167910"/>
            <a:ext cx="7924800" cy="685800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z="54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SỐ BÍ ẨN</a:t>
            </a:r>
          </a:p>
        </p:txBody>
      </p:sp>
      <p:pic>
        <p:nvPicPr>
          <p:cNvPr id="2052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36BA4F-082D-82C7-6741-2DCAB3202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3081" y="1242022"/>
            <a:ext cx="1678517" cy="3895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8E98BFAA-AD36-9862-E0D3-3787FDB39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792935"/>
            <a:ext cx="737117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ính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ính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1000">
              <a:srgbClr val="FFD5D5"/>
            </a:gs>
            <a:gs pos="74000">
              <a:schemeClr val="bg1"/>
            </a:gs>
            <a:gs pos="83000">
              <a:schemeClr val="bg1"/>
            </a:gs>
            <a:gs pos="100000">
              <a:srgbClr val="FFD5D5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" name="Picture 4" descr="299+ Hình nền PowerPoint đẹp, CHUYÊN NGHIỆP nhất">
            <a:extLst>
              <a:ext uri="{FF2B5EF4-FFF2-40B4-BE49-F238E27FC236}">
                <a16:creationId xmlns:a16="http://schemas.microsoft.com/office/drawing/2014/main" id="{00091408-7044-E075-D163-E60FA725CD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8" t="9414" r="5979" b="10645"/>
          <a:stretch/>
        </p:blipFill>
        <p:spPr bwMode="auto">
          <a:xfrm>
            <a:off x="-2141" y="-40206"/>
            <a:ext cx="9144000" cy="5223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Freeform 18"/>
              <p:cNvSpPr/>
              <p:nvPr/>
            </p:nvSpPr>
            <p:spPr>
              <a:xfrm>
                <a:off x="540063" y="488046"/>
                <a:ext cx="1163404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5">
                  <a:extLst>
                    <a:ext uri="{96DAC541-7B7A-43D3-8B79-37D633B846F1}">
                      <asvg:svgBlip xmlns:asvg="http://schemas.microsoft.com/office/drawing/2016/SVG/main" r:embed="rId6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Freeform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63" y="488046"/>
                <a:ext cx="1163404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7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Freeform 27"/>
          <p:cNvSpPr/>
          <p:nvPr/>
        </p:nvSpPr>
        <p:spPr>
          <a:xfrm>
            <a:off x="607194" y="903942"/>
            <a:ext cx="298778" cy="266659"/>
          </a:xfrm>
          <a:custGeom>
            <a:avLst/>
            <a:gdLst/>
            <a:ahLst/>
            <a:cxnLst/>
            <a:rect l="l" t="t" r="r" b="b"/>
            <a:pathLst>
              <a:path w="597555" h="533318">
                <a:moveTo>
                  <a:pt x="0" y="0"/>
                </a:moveTo>
                <a:lnTo>
                  <a:pt x="597555" y="0"/>
                </a:lnTo>
                <a:lnTo>
                  <a:pt x="597555" y="533318"/>
                </a:lnTo>
                <a:lnTo>
                  <a:pt x="0" y="53331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alphaModFix amt="43999"/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 anchor="ctr"/>
          <a:lstStyle/>
          <a:p>
            <a:pPr defTabSz="685800">
              <a:defRPr/>
            </a:pPr>
            <a:endParaRPr lang="en-US" sz="1350">
              <a:ln>
                <a:solidFill>
                  <a:srgbClr val="EEECE1">
                    <a:lumMod val="50000"/>
                  </a:srgbClr>
                </a:solidFill>
              </a:ln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Freeform 18">
                <a:extLst>
                  <a:ext uri="{FF2B5EF4-FFF2-40B4-BE49-F238E27FC236}">
                    <a16:creationId xmlns:a16="http://schemas.microsoft.com/office/drawing/2014/main" id="{FCD9EA4B-18D0-AB00-3AFD-F36BF6C796FF}"/>
                  </a:ext>
                </a:extLst>
              </p:cNvPr>
              <p:cNvSpPr/>
              <p:nvPr/>
            </p:nvSpPr>
            <p:spPr>
              <a:xfrm>
                <a:off x="2341209" y="397744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0">
                  <a:extLst>
                    <a:ext uri="{96DAC541-7B7A-43D3-8B79-37D633B846F1}">
                      <asvg:svgBlip xmlns:asvg="http://schemas.microsoft.com/office/drawing/2016/SVG/main" r:embed="rId11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Freeform 18">
                <a:extLst>
                  <a:ext uri="{FF2B5EF4-FFF2-40B4-BE49-F238E27FC236}">
                    <a16:creationId xmlns:a16="http://schemas.microsoft.com/office/drawing/2014/main" id="{FCD9EA4B-18D0-AB00-3AFD-F36BF6C796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209" y="397744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2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Freeform 18">
                <a:extLst>
                  <a:ext uri="{FF2B5EF4-FFF2-40B4-BE49-F238E27FC236}">
                    <a16:creationId xmlns:a16="http://schemas.microsoft.com/office/drawing/2014/main" id="{75E75E89-003E-DB61-1CA1-6B9FCD2AAFDE}"/>
                  </a:ext>
                </a:extLst>
              </p:cNvPr>
              <p:cNvSpPr/>
              <p:nvPr/>
            </p:nvSpPr>
            <p:spPr>
              <a:xfrm>
                <a:off x="2351998" y="1963836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3">
                  <a:extLst>
                    <a:ext uri="{96DAC541-7B7A-43D3-8B79-37D633B846F1}">
                      <asvg:svgBlip xmlns:asvg="http://schemas.microsoft.com/office/drawing/2016/SVG/main" r:embed="rId14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Freeform 18">
                <a:extLst>
                  <a:ext uri="{FF2B5EF4-FFF2-40B4-BE49-F238E27FC236}">
                    <a16:creationId xmlns:a16="http://schemas.microsoft.com/office/drawing/2014/main" id="{75E75E89-003E-DB61-1CA1-6B9FCD2AAF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998" y="1963836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5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Freeform 18">
                <a:extLst>
                  <a:ext uri="{FF2B5EF4-FFF2-40B4-BE49-F238E27FC236}">
                    <a16:creationId xmlns:a16="http://schemas.microsoft.com/office/drawing/2014/main" id="{09967EB5-E1C0-5091-7A04-562A0B39534C}"/>
                  </a:ext>
                </a:extLst>
              </p:cNvPr>
              <p:cNvSpPr/>
              <p:nvPr/>
            </p:nvSpPr>
            <p:spPr>
              <a:xfrm>
                <a:off x="580750" y="2023030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6">
                  <a:extLst>
                    <a:ext uri="{96DAC541-7B7A-43D3-8B79-37D633B846F1}">
                      <asvg:svgBlip xmlns:asvg="http://schemas.microsoft.com/office/drawing/2016/SVG/main" r:embed="rId17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Freeform 18">
                <a:extLst>
                  <a:ext uri="{FF2B5EF4-FFF2-40B4-BE49-F238E27FC236}">
                    <a16:creationId xmlns:a16="http://schemas.microsoft.com/office/drawing/2014/main" id="{09967EB5-E1C0-5091-7A04-562A0B3953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50" y="2023030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8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Freeform 18">
                <a:extLst>
                  <a:ext uri="{FF2B5EF4-FFF2-40B4-BE49-F238E27FC236}">
                    <a16:creationId xmlns:a16="http://schemas.microsoft.com/office/drawing/2014/main" id="{F7344484-1C6A-9A8E-C915-B61C0F1B3F23}"/>
                  </a:ext>
                </a:extLst>
              </p:cNvPr>
              <p:cNvSpPr/>
              <p:nvPr/>
            </p:nvSpPr>
            <p:spPr>
              <a:xfrm>
                <a:off x="533401" y="3518860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9">
                  <a:extLst>
                    <a:ext uri="{96DAC541-7B7A-43D3-8B79-37D633B846F1}">
                      <asvg:svgBlip xmlns:asvg="http://schemas.microsoft.com/office/drawing/2016/SVG/main" r:embed="rId20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Freeform 18">
                <a:extLst>
                  <a:ext uri="{FF2B5EF4-FFF2-40B4-BE49-F238E27FC236}">
                    <a16:creationId xmlns:a16="http://schemas.microsoft.com/office/drawing/2014/main" id="{F7344484-1C6A-9A8E-C915-B61C0F1B3F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1" y="3518860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1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Freeform 18">
                <a:extLst>
                  <a:ext uri="{FF2B5EF4-FFF2-40B4-BE49-F238E27FC236}">
                    <a16:creationId xmlns:a16="http://schemas.microsoft.com/office/drawing/2014/main" id="{F102DFF2-CFE4-4404-048B-9059B9624FB4}"/>
                  </a:ext>
                </a:extLst>
              </p:cNvPr>
              <p:cNvSpPr/>
              <p:nvPr/>
            </p:nvSpPr>
            <p:spPr>
              <a:xfrm>
                <a:off x="2153517" y="3409950"/>
                <a:ext cx="1752600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2">
                  <a:extLst>
                    <a:ext uri="{96DAC541-7B7A-43D3-8B79-37D633B846F1}">
                      <asvg:svgBlip xmlns:asvg="http://schemas.microsoft.com/office/drawing/2016/SVG/main" r:embed="rId23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Freeform 18">
                <a:extLst>
                  <a:ext uri="{FF2B5EF4-FFF2-40B4-BE49-F238E27FC236}">
                    <a16:creationId xmlns:a16="http://schemas.microsoft.com/office/drawing/2014/main" id="{F102DFF2-CFE4-4404-048B-9059B9624F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517" y="3409950"/>
                <a:ext cx="1752600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4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Freeform 18">
                <a:extLst>
                  <a:ext uri="{FF2B5EF4-FFF2-40B4-BE49-F238E27FC236}">
                    <a16:creationId xmlns:a16="http://schemas.microsoft.com/office/drawing/2014/main" id="{A2E95675-0E79-53E7-B84E-CA7E603ACECF}"/>
                  </a:ext>
                </a:extLst>
              </p:cNvPr>
              <p:cNvSpPr/>
              <p:nvPr/>
            </p:nvSpPr>
            <p:spPr>
              <a:xfrm>
                <a:off x="5081218" y="3366773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9">
                  <a:extLst>
                    <a:ext uri="{96DAC541-7B7A-43D3-8B79-37D633B846F1}">
                      <asvg:svgBlip xmlns:asvg="http://schemas.microsoft.com/office/drawing/2016/SVG/main" r:embed="rId20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Freeform 18">
                <a:extLst>
                  <a:ext uri="{FF2B5EF4-FFF2-40B4-BE49-F238E27FC236}">
                    <a16:creationId xmlns:a16="http://schemas.microsoft.com/office/drawing/2014/main" id="{A2E95675-0E79-53E7-B84E-CA7E603AC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218" y="3366773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5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Freeform 18">
                <a:extLst>
                  <a:ext uri="{FF2B5EF4-FFF2-40B4-BE49-F238E27FC236}">
                    <a16:creationId xmlns:a16="http://schemas.microsoft.com/office/drawing/2014/main" id="{E532EB66-DD32-AC1C-B295-4C2C5419FFE3}"/>
                  </a:ext>
                </a:extLst>
              </p:cNvPr>
              <p:cNvSpPr/>
              <p:nvPr/>
            </p:nvSpPr>
            <p:spPr>
              <a:xfrm>
                <a:off x="7361807" y="3346711"/>
                <a:ext cx="132499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6">
                  <a:extLst>
                    <a:ext uri="{96DAC541-7B7A-43D3-8B79-37D633B846F1}">
                      <asvg:svgBlip xmlns:asvg="http://schemas.microsoft.com/office/drawing/2016/SVG/main" r:embed="rId27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Freeform 18">
                <a:extLst>
                  <a:ext uri="{FF2B5EF4-FFF2-40B4-BE49-F238E27FC236}">
                    <a16:creationId xmlns:a16="http://schemas.microsoft.com/office/drawing/2014/main" id="{E532EB66-DD32-AC1C-B295-4C2C5419FF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1807" y="3346711"/>
                <a:ext cx="132499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8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Freeform 18">
            <a:extLst>
              <a:ext uri="{FF2B5EF4-FFF2-40B4-BE49-F238E27FC236}">
                <a16:creationId xmlns:a16="http://schemas.microsoft.com/office/drawing/2014/main" id="{04747F55-E01C-ED62-839C-74F2969093B4}"/>
              </a:ext>
            </a:extLst>
          </p:cNvPr>
          <p:cNvSpPr/>
          <p:nvPr/>
        </p:nvSpPr>
        <p:spPr>
          <a:xfrm>
            <a:off x="7441128" y="1929402"/>
            <a:ext cx="1163403" cy="1012395"/>
          </a:xfrm>
          <a:custGeom>
            <a:avLst/>
            <a:gdLst/>
            <a:ahLst/>
            <a:cxnLst/>
            <a:rect l="l" t="t" r="r" b="b"/>
            <a:pathLst>
              <a:path w="4185763" h="2950524">
                <a:moveTo>
                  <a:pt x="0" y="0"/>
                </a:moveTo>
                <a:lnTo>
                  <a:pt x="4185764" y="0"/>
                </a:lnTo>
                <a:lnTo>
                  <a:pt x="4185764" y="2950524"/>
                </a:lnTo>
                <a:lnTo>
                  <a:pt x="0" y="2950524"/>
                </a:lnTo>
                <a:lnTo>
                  <a:pt x="0" y="0"/>
                </a:lnTo>
                <a:close/>
              </a:path>
            </a:pathLst>
          </a:custGeom>
          <a:blipFill>
            <a:blip r:embed="rId29">
              <a:extLst>
                <a:ext uri="{96DAC541-7B7A-43D3-8B79-37D633B846F1}">
                  <asvg:svgBlip xmlns:asvg="http://schemas.microsoft.com/office/drawing/2016/SVG/main" r:embed="rId30"/>
                </a:ext>
              </a:extLst>
            </a:blip>
            <a:stretch>
              <a:fillRect/>
            </a:stretch>
          </a:blipFill>
          <a:effectLst/>
        </p:spPr>
        <p:txBody>
          <a:bodyPr anchor="ctr"/>
          <a:lstStyle/>
          <a:p>
            <a:pPr algn="ctr" defTabSz="685800">
              <a:defRPr/>
            </a:pPr>
            <a:r>
              <a:rPr lang="en-US" sz="3300" b="1" dirty="0">
                <a:ln>
                  <a:solidFill>
                    <a:srgbClr val="EEECE1">
                      <a:lumMod val="50000"/>
                    </a:srgbClr>
                  </a:solidFill>
                </a:ln>
                <a:solidFill>
                  <a:prstClr val="black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Freeform 18">
                <a:extLst>
                  <a:ext uri="{FF2B5EF4-FFF2-40B4-BE49-F238E27FC236}">
                    <a16:creationId xmlns:a16="http://schemas.microsoft.com/office/drawing/2014/main" id="{5B59209B-B38E-7F5A-D8E1-66299F5CCC91}"/>
                  </a:ext>
                </a:extLst>
              </p:cNvPr>
              <p:cNvSpPr/>
              <p:nvPr/>
            </p:nvSpPr>
            <p:spPr>
              <a:xfrm>
                <a:off x="7523397" y="397744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1">
                  <a:extLst>
                    <a:ext uri="{96DAC541-7B7A-43D3-8B79-37D633B846F1}">
                      <asvg:svgBlip xmlns:asvg="http://schemas.microsoft.com/office/drawing/2016/SVG/main" r:embed="rId32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Freeform 18">
                <a:extLst>
                  <a:ext uri="{FF2B5EF4-FFF2-40B4-BE49-F238E27FC236}">
                    <a16:creationId xmlns:a16="http://schemas.microsoft.com/office/drawing/2014/main" id="{5B59209B-B38E-7F5A-D8E1-66299F5CCC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3397" y="397744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3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Freeform 18">
                <a:extLst>
                  <a:ext uri="{FF2B5EF4-FFF2-40B4-BE49-F238E27FC236}">
                    <a16:creationId xmlns:a16="http://schemas.microsoft.com/office/drawing/2014/main" id="{163BE150-130E-065F-AA2E-1404211A21B8}"/>
                  </a:ext>
                </a:extLst>
              </p:cNvPr>
              <p:cNvSpPr/>
              <p:nvPr/>
            </p:nvSpPr>
            <p:spPr>
              <a:xfrm>
                <a:off x="4242837" y="397744"/>
                <a:ext cx="2787966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4">
                  <a:extLst>
                    <a:ext uri="{96DAC541-7B7A-43D3-8B79-37D633B846F1}">
                      <asvg:svgBlip xmlns:asvg="http://schemas.microsoft.com/office/drawing/2016/SVG/main" r:embed="rId35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(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Freeform 18">
                <a:extLst>
                  <a:ext uri="{FF2B5EF4-FFF2-40B4-BE49-F238E27FC236}">
                    <a16:creationId xmlns:a16="http://schemas.microsoft.com/office/drawing/2014/main" id="{163BE150-130E-065F-AA2E-1404211A21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2837" y="397744"/>
                <a:ext cx="2787966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6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Freeform 18">
                <a:extLst>
                  <a:ext uri="{FF2B5EF4-FFF2-40B4-BE49-F238E27FC236}">
                    <a16:creationId xmlns:a16="http://schemas.microsoft.com/office/drawing/2014/main" id="{6246A0ED-6D81-4DF3-E6DC-F5E0CD0E4E91}"/>
                  </a:ext>
                </a:extLst>
              </p:cNvPr>
              <p:cNvSpPr/>
              <p:nvPr/>
            </p:nvSpPr>
            <p:spPr>
              <a:xfrm>
                <a:off x="5040829" y="1960633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7">
                  <a:extLst>
                    <a:ext uri="{96DAC541-7B7A-43D3-8B79-37D633B846F1}">
                      <asvg:svgBlip xmlns:asvg="http://schemas.microsoft.com/office/drawing/2016/SVG/main" r:embed="rId38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Freeform 18">
                <a:extLst>
                  <a:ext uri="{FF2B5EF4-FFF2-40B4-BE49-F238E27FC236}">
                    <a16:creationId xmlns:a16="http://schemas.microsoft.com/office/drawing/2014/main" id="{6246A0ED-6D81-4DF3-E6DC-F5E0CD0E4E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0829" y="1960633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9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Multiplication Sign 75">
            <a:extLst>
              <a:ext uri="{FF2B5EF4-FFF2-40B4-BE49-F238E27FC236}">
                <a16:creationId xmlns:a16="http://schemas.microsoft.com/office/drawing/2014/main" id="{E69B499F-2EEB-47A0-8908-4CB28E92D864}"/>
              </a:ext>
            </a:extLst>
          </p:cNvPr>
          <p:cNvSpPr/>
          <p:nvPr/>
        </p:nvSpPr>
        <p:spPr>
          <a:xfrm>
            <a:off x="1823995" y="678172"/>
            <a:ext cx="381000" cy="372869"/>
          </a:xfrm>
          <a:prstGeom prst="mathMultiply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Equals 87">
            <a:extLst>
              <a:ext uri="{FF2B5EF4-FFF2-40B4-BE49-F238E27FC236}">
                <a16:creationId xmlns:a16="http://schemas.microsoft.com/office/drawing/2014/main" id="{5A75CAA3-660F-59E8-C5D7-BD2C57678DFC}"/>
              </a:ext>
            </a:extLst>
          </p:cNvPr>
          <p:cNvSpPr/>
          <p:nvPr/>
        </p:nvSpPr>
        <p:spPr>
          <a:xfrm>
            <a:off x="2732410" y="1569451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0" name="Equals 99">
            <a:extLst>
              <a:ext uri="{FF2B5EF4-FFF2-40B4-BE49-F238E27FC236}">
                <a16:creationId xmlns:a16="http://schemas.microsoft.com/office/drawing/2014/main" id="{45B8F028-8DD9-D0A8-FCEA-26B97AFBBF73}"/>
              </a:ext>
            </a:extLst>
          </p:cNvPr>
          <p:cNvSpPr/>
          <p:nvPr/>
        </p:nvSpPr>
        <p:spPr>
          <a:xfrm>
            <a:off x="905972" y="3065281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4" name="Equals 103">
            <a:extLst>
              <a:ext uri="{FF2B5EF4-FFF2-40B4-BE49-F238E27FC236}">
                <a16:creationId xmlns:a16="http://schemas.microsoft.com/office/drawing/2014/main" id="{D0DA886E-EA6C-B7FD-897D-44D01460229D}"/>
              </a:ext>
            </a:extLst>
          </p:cNvPr>
          <p:cNvSpPr/>
          <p:nvPr/>
        </p:nvSpPr>
        <p:spPr>
          <a:xfrm>
            <a:off x="1720256" y="3836326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6" name="Multiplication Sign 105">
            <a:extLst>
              <a:ext uri="{FF2B5EF4-FFF2-40B4-BE49-F238E27FC236}">
                <a16:creationId xmlns:a16="http://schemas.microsoft.com/office/drawing/2014/main" id="{25E1D567-EF00-38D8-71F2-CBD35CF484E9}"/>
              </a:ext>
            </a:extLst>
          </p:cNvPr>
          <p:cNvSpPr/>
          <p:nvPr/>
        </p:nvSpPr>
        <p:spPr>
          <a:xfrm>
            <a:off x="4245803" y="3729712"/>
            <a:ext cx="381000" cy="372869"/>
          </a:xfrm>
          <a:prstGeom prst="mathMultiply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Equals 106">
            <a:extLst>
              <a:ext uri="{FF2B5EF4-FFF2-40B4-BE49-F238E27FC236}">
                <a16:creationId xmlns:a16="http://schemas.microsoft.com/office/drawing/2014/main" id="{6C190956-883A-491F-3CEC-15766C0FC7BA}"/>
              </a:ext>
            </a:extLst>
          </p:cNvPr>
          <p:cNvSpPr/>
          <p:nvPr/>
        </p:nvSpPr>
        <p:spPr>
          <a:xfrm>
            <a:off x="6596189" y="3739829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8" name="Equals 107">
            <a:extLst>
              <a:ext uri="{FF2B5EF4-FFF2-40B4-BE49-F238E27FC236}">
                <a16:creationId xmlns:a16="http://schemas.microsoft.com/office/drawing/2014/main" id="{13DCBFA1-8CE8-0612-3CBE-C4986D095897}"/>
              </a:ext>
            </a:extLst>
          </p:cNvPr>
          <p:cNvSpPr/>
          <p:nvPr/>
        </p:nvSpPr>
        <p:spPr>
          <a:xfrm>
            <a:off x="3804393" y="2333688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9" name="Equals 108">
            <a:extLst>
              <a:ext uri="{FF2B5EF4-FFF2-40B4-BE49-F238E27FC236}">
                <a16:creationId xmlns:a16="http://schemas.microsoft.com/office/drawing/2014/main" id="{D370BA6A-250D-7DFC-B81F-D89ADD06842D}"/>
              </a:ext>
            </a:extLst>
          </p:cNvPr>
          <p:cNvSpPr/>
          <p:nvPr/>
        </p:nvSpPr>
        <p:spPr>
          <a:xfrm>
            <a:off x="7832329" y="1536629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0" name="Equals 109">
            <a:extLst>
              <a:ext uri="{FF2B5EF4-FFF2-40B4-BE49-F238E27FC236}">
                <a16:creationId xmlns:a16="http://schemas.microsoft.com/office/drawing/2014/main" id="{262154EB-7DE8-2978-57E8-44D791AD8272}"/>
              </a:ext>
            </a:extLst>
          </p:cNvPr>
          <p:cNvSpPr/>
          <p:nvPr/>
        </p:nvSpPr>
        <p:spPr>
          <a:xfrm>
            <a:off x="7030803" y="807422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1" name="Multiplication Sign 110">
            <a:extLst>
              <a:ext uri="{FF2B5EF4-FFF2-40B4-BE49-F238E27FC236}">
                <a16:creationId xmlns:a16="http://schemas.microsoft.com/office/drawing/2014/main" id="{B401B096-11B9-589E-6F53-73610B3EA906}"/>
              </a:ext>
            </a:extLst>
          </p:cNvPr>
          <p:cNvSpPr/>
          <p:nvPr/>
        </p:nvSpPr>
        <p:spPr>
          <a:xfrm>
            <a:off x="5432030" y="1500441"/>
            <a:ext cx="381000" cy="372869"/>
          </a:xfrm>
          <a:prstGeom prst="mathMultiply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Equals 111">
            <a:extLst>
              <a:ext uri="{FF2B5EF4-FFF2-40B4-BE49-F238E27FC236}">
                <a16:creationId xmlns:a16="http://schemas.microsoft.com/office/drawing/2014/main" id="{3B78EED6-4A68-793D-D717-94D5133F55E5}"/>
              </a:ext>
            </a:extLst>
          </p:cNvPr>
          <p:cNvSpPr/>
          <p:nvPr/>
        </p:nvSpPr>
        <p:spPr>
          <a:xfrm>
            <a:off x="5397042" y="3035769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3" name="Multiplication Sign 112">
            <a:extLst>
              <a:ext uri="{FF2B5EF4-FFF2-40B4-BE49-F238E27FC236}">
                <a16:creationId xmlns:a16="http://schemas.microsoft.com/office/drawing/2014/main" id="{31685A00-2D87-CC71-E90A-14192B56C19A}"/>
              </a:ext>
            </a:extLst>
          </p:cNvPr>
          <p:cNvSpPr/>
          <p:nvPr/>
        </p:nvSpPr>
        <p:spPr>
          <a:xfrm>
            <a:off x="7857028" y="2957819"/>
            <a:ext cx="381000" cy="372869"/>
          </a:xfrm>
          <a:prstGeom prst="mathMultiply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Plus Sign 113">
            <a:extLst>
              <a:ext uri="{FF2B5EF4-FFF2-40B4-BE49-F238E27FC236}">
                <a16:creationId xmlns:a16="http://schemas.microsoft.com/office/drawing/2014/main" id="{51025C8C-0455-6635-6682-721A950533A9}"/>
              </a:ext>
            </a:extLst>
          </p:cNvPr>
          <p:cNvSpPr/>
          <p:nvPr/>
        </p:nvSpPr>
        <p:spPr>
          <a:xfrm>
            <a:off x="3693938" y="710525"/>
            <a:ext cx="388551" cy="363179"/>
          </a:xfrm>
          <a:prstGeom prst="mathPl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Plus Sign 114">
            <a:extLst>
              <a:ext uri="{FF2B5EF4-FFF2-40B4-BE49-F238E27FC236}">
                <a16:creationId xmlns:a16="http://schemas.microsoft.com/office/drawing/2014/main" id="{37B864B4-8CE8-C3A2-069B-4752584E7FC0}"/>
              </a:ext>
            </a:extLst>
          </p:cNvPr>
          <p:cNvSpPr/>
          <p:nvPr/>
        </p:nvSpPr>
        <p:spPr>
          <a:xfrm>
            <a:off x="898421" y="1472554"/>
            <a:ext cx="388551" cy="363179"/>
          </a:xfrm>
          <a:prstGeom prst="mathPl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Multiplication Sign 116">
            <a:extLst>
              <a:ext uri="{FF2B5EF4-FFF2-40B4-BE49-F238E27FC236}">
                <a16:creationId xmlns:a16="http://schemas.microsoft.com/office/drawing/2014/main" id="{526247E8-33BA-ED2E-DCCE-A0E6D35BB5D6}"/>
              </a:ext>
            </a:extLst>
          </p:cNvPr>
          <p:cNvSpPr/>
          <p:nvPr/>
        </p:nvSpPr>
        <p:spPr>
          <a:xfrm>
            <a:off x="6612286" y="2280394"/>
            <a:ext cx="381000" cy="372869"/>
          </a:xfrm>
          <a:prstGeom prst="mathMultiply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7" name="Plus Sign 1026">
            <a:extLst>
              <a:ext uri="{FF2B5EF4-FFF2-40B4-BE49-F238E27FC236}">
                <a16:creationId xmlns:a16="http://schemas.microsoft.com/office/drawing/2014/main" id="{3E6ABB13-31D6-410C-D020-B70C07ED407F}"/>
              </a:ext>
            </a:extLst>
          </p:cNvPr>
          <p:cNvSpPr/>
          <p:nvPr/>
        </p:nvSpPr>
        <p:spPr>
          <a:xfrm>
            <a:off x="1823995" y="2316534"/>
            <a:ext cx="388551" cy="363179"/>
          </a:xfrm>
          <a:prstGeom prst="mathPl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5 minute Countdown with music (Nho)">
            <a:hlinkClick r:id="" action="ppaction://media"/>
            <a:extLst>
              <a:ext uri="{FF2B5EF4-FFF2-40B4-BE49-F238E27FC236}">
                <a16:creationId xmlns:a16="http://schemas.microsoft.com/office/drawing/2014/main" id="{D618E250-EE31-9419-B2DC-E072CAEEA34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0"/>
          <a:stretch>
            <a:fillRect/>
          </a:stretch>
        </p:blipFill>
        <p:spPr>
          <a:xfrm>
            <a:off x="3598335" y="4233012"/>
            <a:ext cx="1690122" cy="950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11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E51F1D-3B81-A995-1CFA-D0B6169346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Freeform 18">
                <a:extLst>
                  <a:ext uri="{FF2B5EF4-FFF2-40B4-BE49-F238E27FC236}">
                    <a16:creationId xmlns:a16="http://schemas.microsoft.com/office/drawing/2014/main" id="{8F7A5DEF-A75D-0B7E-C628-7D61B5B636EF}"/>
                  </a:ext>
                </a:extLst>
              </p:cNvPr>
              <p:cNvSpPr/>
              <p:nvPr/>
            </p:nvSpPr>
            <p:spPr>
              <a:xfrm>
                <a:off x="540063" y="488046"/>
                <a:ext cx="1163404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">
                  <a:extLst>
                    <a:ext uri="{96DAC541-7B7A-43D3-8B79-37D633B846F1}">
                      <asvg:svgBlip xmlns:asvg="http://schemas.microsoft.com/office/drawing/2016/SVG/main" r:embed="rId3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Freeform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63" y="488046"/>
                <a:ext cx="1163404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7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Freeform 27">
            <a:extLst>
              <a:ext uri="{FF2B5EF4-FFF2-40B4-BE49-F238E27FC236}">
                <a16:creationId xmlns:a16="http://schemas.microsoft.com/office/drawing/2014/main" id="{A7DE1487-D05F-B972-4690-7B5CA05405FC}"/>
              </a:ext>
            </a:extLst>
          </p:cNvPr>
          <p:cNvSpPr/>
          <p:nvPr/>
        </p:nvSpPr>
        <p:spPr>
          <a:xfrm>
            <a:off x="607194" y="903942"/>
            <a:ext cx="298778" cy="266659"/>
          </a:xfrm>
          <a:custGeom>
            <a:avLst/>
            <a:gdLst/>
            <a:ahLst/>
            <a:cxnLst/>
            <a:rect l="l" t="t" r="r" b="b"/>
            <a:pathLst>
              <a:path w="597555" h="533318">
                <a:moveTo>
                  <a:pt x="0" y="0"/>
                </a:moveTo>
                <a:lnTo>
                  <a:pt x="597555" y="0"/>
                </a:lnTo>
                <a:lnTo>
                  <a:pt x="597555" y="533318"/>
                </a:lnTo>
                <a:lnTo>
                  <a:pt x="0" y="53331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alphaModFix amt="43999"/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 anchor="ctr"/>
          <a:lstStyle/>
          <a:p>
            <a:pPr defTabSz="685800">
              <a:defRPr/>
            </a:pPr>
            <a:endParaRPr lang="en-US" sz="1350">
              <a:ln>
                <a:solidFill>
                  <a:srgbClr val="EEECE1">
                    <a:lumMod val="50000"/>
                  </a:srgbClr>
                </a:solidFill>
              </a:ln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Freeform 18">
                <a:extLst>
                  <a:ext uri="{FF2B5EF4-FFF2-40B4-BE49-F238E27FC236}">
                    <a16:creationId xmlns:a16="http://schemas.microsoft.com/office/drawing/2014/main" id="{BCA0649A-469D-922A-37E0-65004B29367F}"/>
                  </a:ext>
                </a:extLst>
              </p:cNvPr>
              <p:cNvSpPr/>
              <p:nvPr/>
            </p:nvSpPr>
            <p:spPr>
              <a:xfrm>
                <a:off x="2341209" y="397744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0">
                  <a:extLst>
                    <a:ext uri="{96DAC541-7B7A-43D3-8B79-37D633B846F1}">
                      <asvg:svgBlip xmlns:asvg="http://schemas.microsoft.com/office/drawing/2016/SVG/main" r:embed="rId11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Freeform 18">
                <a:extLst>
                  <a:ext uri="{FF2B5EF4-FFF2-40B4-BE49-F238E27FC236}">
                    <a16:creationId xmlns:a16="http://schemas.microsoft.com/office/drawing/2014/main" id="{FCD9EA4B-18D0-AB00-3AFD-F36BF6C796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209" y="397744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2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Freeform 18">
                <a:extLst>
                  <a:ext uri="{FF2B5EF4-FFF2-40B4-BE49-F238E27FC236}">
                    <a16:creationId xmlns:a16="http://schemas.microsoft.com/office/drawing/2014/main" id="{71CF028A-1040-EBC4-5035-EEB40A48DB3F}"/>
                  </a:ext>
                </a:extLst>
              </p:cNvPr>
              <p:cNvSpPr/>
              <p:nvPr/>
            </p:nvSpPr>
            <p:spPr>
              <a:xfrm>
                <a:off x="2351998" y="1963836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3">
                  <a:extLst>
                    <a:ext uri="{96DAC541-7B7A-43D3-8B79-37D633B846F1}">
                      <asvg:svgBlip xmlns:asvg="http://schemas.microsoft.com/office/drawing/2016/SVG/main" r:embed="rId14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Freeform 18">
                <a:extLst>
                  <a:ext uri="{FF2B5EF4-FFF2-40B4-BE49-F238E27FC236}">
                    <a16:creationId xmlns:a16="http://schemas.microsoft.com/office/drawing/2014/main" id="{75E75E89-003E-DB61-1CA1-6B9FCD2AAF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998" y="1963836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5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Freeform 18">
                <a:extLst>
                  <a:ext uri="{FF2B5EF4-FFF2-40B4-BE49-F238E27FC236}">
                    <a16:creationId xmlns:a16="http://schemas.microsoft.com/office/drawing/2014/main" id="{32017AF2-B388-8F1E-3034-77DEEA39254D}"/>
                  </a:ext>
                </a:extLst>
              </p:cNvPr>
              <p:cNvSpPr/>
              <p:nvPr/>
            </p:nvSpPr>
            <p:spPr>
              <a:xfrm>
                <a:off x="580750" y="2023030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6">
                  <a:extLst>
                    <a:ext uri="{96DAC541-7B7A-43D3-8B79-37D633B846F1}">
                      <asvg:svgBlip xmlns:asvg="http://schemas.microsoft.com/office/drawing/2016/SVG/main" r:embed="rId17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Freeform 18">
                <a:extLst>
                  <a:ext uri="{FF2B5EF4-FFF2-40B4-BE49-F238E27FC236}">
                    <a16:creationId xmlns:a16="http://schemas.microsoft.com/office/drawing/2014/main" id="{09967EB5-E1C0-5091-7A04-562A0B3953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50" y="2023030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8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Freeform 18">
                <a:extLst>
                  <a:ext uri="{FF2B5EF4-FFF2-40B4-BE49-F238E27FC236}">
                    <a16:creationId xmlns:a16="http://schemas.microsoft.com/office/drawing/2014/main" id="{10DD99F0-E62C-C715-88F8-A274FFE709B8}"/>
                  </a:ext>
                </a:extLst>
              </p:cNvPr>
              <p:cNvSpPr/>
              <p:nvPr/>
            </p:nvSpPr>
            <p:spPr>
              <a:xfrm>
                <a:off x="533401" y="3518860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9">
                  <a:extLst>
                    <a:ext uri="{96DAC541-7B7A-43D3-8B79-37D633B846F1}">
                      <asvg:svgBlip xmlns:asvg="http://schemas.microsoft.com/office/drawing/2016/SVG/main" r:embed="rId20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Freeform 18">
                <a:extLst>
                  <a:ext uri="{FF2B5EF4-FFF2-40B4-BE49-F238E27FC236}">
                    <a16:creationId xmlns:a16="http://schemas.microsoft.com/office/drawing/2014/main" id="{F7344484-1C6A-9A8E-C915-B61C0F1B3F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1" y="3518860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1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Freeform 18">
                <a:extLst>
                  <a:ext uri="{FF2B5EF4-FFF2-40B4-BE49-F238E27FC236}">
                    <a16:creationId xmlns:a16="http://schemas.microsoft.com/office/drawing/2014/main" id="{0B382EBF-0286-9759-7E63-3E0C1F2460E2}"/>
                  </a:ext>
                </a:extLst>
              </p:cNvPr>
              <p:cNvSpPr/>
              <p:nvPr/>
            </p:nvSpPr>
            <p:spPr>
              <a:xfrm>
                <a:off x="2153517" y="3409950"/>
                <a:ext cx="1752600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2">
                  <a:extLst>
                    <a:ext uri="{96DAC541-7B7A-43D3-8B79-37D633B846F1}">
                      <asvg:svgBlip xmlns:asvg="http://schemas.microsoft.com/office/drawing/2016/SVG/main" r:embed="rId23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Freeform 18">
                <a:extLst>
                  <a:ext uri="{FF2B5EF4-FFF2-40B4-BE49-F238E27FC236}">
                    <a16:creationId xmlns:a16="http://schemas.microsoft.com/office/drawing/2014/main" id="{F102DFF2-CFE4-4404-048B-9059B9624F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517" y="3409950"/>
                <a:ext cx="1752600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4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Freeform 18">
                <a:extLst>
                  <a:ext uri="{FF2B5EF4-FFF2-40B4-BE49-F238E27FC236}">
                    <a16:creationId xmlns:a16="http://schemas.microsoft.com/office/drawing/2014/main" id="{678A76D4-B0F5-1BD3-7666-4E122457E938}"/>
                  </a:ext>
                </a:extLst>
              </p:cNvPr>
              <p:cNvSpPr/>
              <p:nvPr/>
            </p:nvSpPr>
            <p:spPr>
              <a:xfrm>
                <a:off x="5081218" y="3366773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19">
                  <a:extLst>
                    <a:ext uri="{96DAC541-7B7A-43D3-8B79-37D633B846F1}">
                      <asvg:svgBlip xmlns:asvg="http://schemas.microsoft.com/office/drawing/2016/SVG/main" r:embed="rId20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Freeform 18">
                <a:extLst>
                  <a:ext uri="{FF2B5EF4-FFF2-40B4-BE49-F238E27FC236}">
                    <a16:creationId xmlns:a16="http://schemas.microsoft.com/office/drawing/2014/main" id="{A2E95675-0E79-53E7-B84E-CA7E603ACE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218" y="3366773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5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Freeform 18">
                <a:extLst>
                  <a:ext uri="{FF2B5EF4-FFF2-40B4-BE49-F238E27FC236}">
                    <a16:creationId xmlns:a16="http://schemas.microsoft.com/office/drawing/2014/main" id="{C66F432C-34D3-7C53-F9EA-AE8FD0FBEE57}"/>
                  </a:ext>
                </a:extLst>
              </p:cNvPr>
              <p:cNvSpPr/>
              <p:nvPr/>
            </p:nvSpPr>
            <p:spPr>
              <a:xfrm>
                <a:off x="7361807" y="3346711"/>
                <a:ext cx="132499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6">
                  <a:extLst>
                    <a:ext uri="{96DAC541-7B7A-43D3-8B79-37D633B846F1}">
                      <asvg:svgBlip xmlns:asvg="http://schemas.microsoft.com/office/drawing/2016/SVG/main" r:embed="rId27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1" i="1" dirty="0" smtClean="0">
                                  <a:ln>
                                    <a:solidFill>
                                      <a:srgbClr val="EEECE1">
                                        <a:lumMod val="50000"/>
                                      </a:srgbClr>
                                    </a:solidFill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Freeform 18">
                <a:extLst>
                  <a:ext uri="{FF2B5EF4-FFF2-40B4-BE49-F238E27FC236}">
                    <a16:creationId xmlns:a16="http://schemas.microsoft.com/office/drawing/2014/main" id="{C66F432C-34D3-7C53-F9EA-AE8FD0FBEE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1807" y="3346711"/>
                <a:ext cx="132499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28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Freeform 18">
            <a:extLst>
              <a:ext uri="{FF2B5EF4-FFF2-40B4-BE49-F238E27FC236}">
                <a16:creationId xmlns:a16="http://schemas.microsoft.com/office/drawing/2014/main" id="{ADD909B3-5742-D18E-EF88-A4E22A712795}"/>
              </a:ext>
            </a:extLst>
          </p:cNvPr>
          <p:cNvSpPr/>
          <p:nvPr/>
        </p:nvSpPr>
        <p:spPr>
          <a:xfrm>
            <a:off x="7441128" y="1929402"/>
            <a:ext cx="1163403" cy="1012395"/>
          </a:xfrm>
          <a:custGeom>
            <a:avLst/>
            <a:gdLst/>
            <a:ahLst/>
            <a:cxnLst/>
            <a:rect l="l" t="t" r="r" b="b"/>
            <a:pathLst>
              <a:path w="4185763" h="2950524">
                <a:moveTo>
                  <a:pt x="0" y="0"/>
                </a:moveTo>
                <a:lnTo>
                  <a:pt x="4185764" y="0"/>
                </a:lnTo>
                <a:lnTo>
                  <a:pt x="4185764" y="2950524"/>
                </a:lnTo>
                <a:lnTo>
                  <a:pt x="0" y="2950524"/>
                </a:lnTo>
                <a:lnTo>
                  <a:pt x="0" y="0"/>
                </a:lnTo>
                <a:close/>
              </a:path>
            </a:pathLst>
          </a:custGeom>
          <a:blipFill>
            <a:blip r:embed="rId29">
              <a:extLst>
                <a:ext uri="{96DAC541-7B7A-43D3-8B79-37D633B846F1}">
                  <asvg:svgBlip xmlns:asvg="http://schemas.microsoft.com/office/drawing/2016/SVG/main" r:embed="rId30"/>
                </a:ext>
              </a:extLst>
            </a:blip>
            <a:stretch>
              <a:fillRect/>
            </a:stretch>
          </a:blipFill>
          <a:effectLst/>
        </p:spPr>
        <p:txBody>
          <a:bodyPr anchor="ctr"/>
          <a:lstStyle/>
          <a:p>
            <a:pPr algn="ctr" defTabSz="685800">
              <a:defRPr/>
            </a:pPr>
            <a:r>
              <a:rPr lang="en-US" sz="3300" b="1" dirty="0">
                <a:ln>
                  <a:solidFill>
                    <a:srgbClr val="EEECE1">
                      <a:lumMod val="50000"/>
                    </a:srgbClr>
                  </a:solidFill>
                </a:ln>
                <a:solidFill>
                  <a:prstClr val="black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Freeform 18">
                <a:extLst>
                  <a:ext uri="{FF2B5EF4-FFF2-40B4-BE49-F238E27FC236}">
                    <a16:creationId xmlns:a16="http://schemas.microsoft.com/office/drawing/2014/main" id="{B2DB8504-919B-08FF-9A1A-834992C6FBBF}"/>
                  </a:ext>
                </a:extLst>
              </p:cNvPr>
              <p:cNvSpPr/>
              <p:nvPr/>
            </p:nvSpPr>
            <p:spPr>
              <a:xfrm>
                <a:off x="7523397" y="397744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1">
                  <a:extLst>
                    <a:ext uri="{96DAC541-7B7A-43D3-8B79-37D633B846F1}">
                      <asvg:svgBlip xmlns:asvg="http://schemas.microsoft.com/office/drawing/2016/SVG/main" r:embed="rId32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Freeform 18">
                <a:extLst>
                  <a:ext uri="{FF2B5EF4-FFF2-40B4-BE49-F238E27FC236}">
                    <a16:creationId xmlns:a16="http://schemas.microsoft.com/office/drawing/2014/main" id="{B2DB8504-919B-08FF-9A1A-834992C6FB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3397" y="397744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3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Freeform 18">
                <a:extLst>
                  <a:ext uri="{FF2B5EF4-FFF2-40B4-BE49-F238E27FC236}">
                    <a16:creationId xmlns:a16="http://schemas.microsoft.com/office/drawing/2014/main" id="{C7B60D5F-E3F3-FE37-0840-B99FC587BE24}"/>
                  </a:ext>
                </a:extLst>
              </p:cNvPr>
              <p:cNvSpPr/>
              <p:nvPr/>
            </p:nvSpPr>
            <p:spPr>
              <a:xfrm>
                <a:off x="4486243" y="413886"/>
                <a:ext cx="2353352" cy="802406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4">
                  <a:extLst>
                    <a:ext uri="{96DAC541-7B7A-43D3-8B79-37D633B846F1}">
                      <asvg:svgBlip xmlns:asvg="http://schemas.microsoft.com/office/drawing/2016/SVG/main" r:embed="rId35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(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400" b="1" i="1" dirty="0" smtClean="0">
                          <a:ln>
                            <a:solidFill>
                              <a:srgbClr val="EEECE1">
                                <a:lumMod val="50000"/>
                              </a:srgbClr>
                            </a:solidFill>
                          </a:ln>
                          <a:solidFill>
                            <a:prstClr val="black"/>
                          </a:solidFill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Freeform 18">
                <a:extLst>
                  <a:ext uri="{FF2B5EF4-FFF2-40B4-BE49-F238E27FC236}">
                    <a16:creationId xmlns:a16="http://schemas.microsoft.com/office/drawing/2014/main" id="{C7B60D5F-E3F3-FE37-0840-B99FC587BE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243" y="413886"/>
                <a:ext cx="2353352" cy="802406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6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Freeform 18">
                <a:extLst>
                  <a:ext uri="{FF2B5EF4-FFF2-40B4-BE49-F238E27FC236}">
                    <a16:creationId xmlns:a16="http://schemas.microsoft.com/office/drawing/2014/main" id="{C0DD3841-FD50-FB59-5729-A99B8D5B8F2C}"/>
                  </a:ext>
                </a:extLst>
              </p:cNvPr>
              <p:cNvSpPr/>
              <p:nvPr/>
            </p:nvSpPr>
            <p:spPr>
              <a:xfrm>
                <a:off x="5040829" y="1960633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7">
                  <a:extLst>
                    <a:ext uri="{96DAC541-7B7A-43D3-8B79-37D633B846F1}">
                      <asvg:svgBlip xmlns:asvg="http://schemas.microsoft.com/office/drawing/2016/SVG/main" r:embed="rId38"/>
                    </a:ext>
                  </a:extLst>
                </a:blip>
                <a:stretch>
                  <a:fillRect/>
                </a:stretch>
              </a:blipFill>
              <a:effectLst/>
            </p:spPr>
            <p:txBody>
              <a:bodyPr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1" i="1" dirty="0" smtClean="0">
                              <a:ln>
                                <a:solidFill>
                                  <a:srgbClr val="EEECE1">
                                    <a:lumMod val="50000"/>
                                  </a:srgbClr>
                                </a:solidFill>
                              </a:ln>
                              <a:solidFill>
                                <a:prstClr val="black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3300" b="1" dirty="0">
                  <a:ln>
                    <a:solidFill>
                      <a:srgbClr val="EEECE1">
                        <a:lumMod val="50000"/>
                      </a:srgbClr>
                    </a:solidFill>
                  </a:ln>
                  <a:solidFill>
                    <a:prstClr val="black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Freeform 18">
                <a:extLst>
                  <a:ext uri="{FF2B5EF4-FFF2-40B4-BE49-F238E27FC236}">
                    <a16:creationId xmlns:a16="http://schemas.microsoft.com/office/drawing/2014/main" id="{6246A0ED-6D81-4DF3-E6DC-F5E0CD0E4E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0829" y="1960633"/>
                <a:ext cx="1163403" cy="1012395"/>
              </a:xfrm>
              <a:custGeom>
                <a:avLst/>
                <a:gdLst/>
                <a:ahLst/>
                <a:cxnLst/>
                <a:rect l="l" t="t" r="r" b="b"/>
                <a:pathLst>
                  <a:path w="4185763" h="2950524">
                    <a:moveTo>
                      <a:pt x="0" y="0"/>
                    </a:moveTo>
                    <a:lnTo>
                      <a:pt x="4185764" y="0"/>
                    </a:lnTo>
                    <a:lnTo>
                      <a:pt x="4185764" y="2950524"/>
                    </a:lnTo>
                    <a:lnTo>
                      <a:pt x="0" y="2950524"/>
                    </a:lnTo>
                    <a:lnTo>
                      <a:pt x="0" y="0"/>
                    </a:lnTo>
                    <a:close/>
                  </a:path>
                </a:pathLst>
              </a:custGeom>
              <a:blipFill>
                <a:blip r:embed="rId39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Multiplication Sign 75">
            <a:extLst>
              <a:ext uri="{FF2B5EF4-FFF2-40B4-BE49-F238E27FC236}">
                <a16:creationId xmlns:a16="http://schemas.microsoft.com/office/drawing/2014/main" id="{7AFE9A8F-E3E9-DB08-CC85-B3832ABC1E2D}"/>
              </a:ext>
            </a:extLst>
          </p:cNvPr>
          <p:cNvSpPr/>
          <p:nvPr/>
        </p:nvSpPr>
        <p:spPr>
          <a:xfrm>
            <a:off x="1823995" y="678172"/>
            <a:ext cx="381000" cy="372869"/>
          </a:xfrm>
          <a:prstGeom prst="mathMultiply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Equals 87">
            <a:extLst>
              <a:ext uri="{FF2B5EF4-FFF2-40B4-BE49-F238E27FC236}">
                <a16:creationId xmlns:a16="http://schemas.microsoft.com/office/drawing/2014/main" id="{07492D03-D3A5-5B3C-02A5-14100CE96B4D}"/>
              </a:ext>
            </a:extLst>
          </p:cNvPr>
          <p:cNvSpPr/>
          <p:nvPr/>
        </p:nvSpPr>
        <p:spPr>
          <a:xfrm>
            <a:off x="2732410" y="1569451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0" name="Equals 99">
            <a:extLst>
              <a:ext uri="{FF2B5EF4-FFF2-40B4-BE49-F238E27FC236}">
                <a16:creationId xmlns:a16="http://schemas.microsoft.com/office/drawing/2014/main" id="{963F45FD-8C45-B651-8044-506A8628E650}"/>
              </a:ext>
            </a:extLst>
          </p:cNvPr>
          <p:cNvSpPr/>
          <p:nvPr/>
        </p:nvSpPr>
        <p:spPr>
          <a:xfrm>
            <a:off x="905972" y="3065281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4" name="Equals 103">
            <a:extLst>
              <a:ext uri="{FF2B5EF4-FFF2-40B4-BE49-F238E27FC236}">
                <a16:creationId xmlns:a16="http://schemas.microsoft.com/office/drawing/2014/main" id="{2A645644-C052-B7A8-01DA-3B2ACE619704}"/>
              </a:ext>
            </a:extLst>
          </p:cNvPr>
          <p:cNvSpPr/>
          <p:nvPr/>
        </p:nvSpPr>
        <p:spPr>
          <a:xfrm>
            <a:off x="1720256" y="3836326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7" name="Equals 106">
            <a:extLst>
              <a:ext uri="{FF2B5EF4-FFF2-40B4-BE49-F238E27FC236}">
                <a16:creationId xmlns:a16="http://schemas.microsoft.com/office/drawing/2014/main" id="{D3F756DE-60AF-784B-027A-67F3DDE712F2}"/>
              </a:ext>
            </a:extLst>
          </p:cNvPr>
          <p:cNvSpPr/>
          <p:nvPr/>
        </p:nvSpPr>
        <p:spPr>
          <a:xfrm>
            <a:off x="6596189" y="3739829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8" name="Equals 107">
            <a:extLst>
              <a:ext uri="{FF2B5EF4-FFF2-40B4-BE49-F238E27FC236}">
                <a16:creationId xmlns:a16="http://schemas.microsoft.com/office/drawing/2014/main" id="{A20D775E-D166-C102-4EAF-E443942D37B6}"/>
              </a:ext>
            </a:extLst>
          </p:cNvPr>
          <p:cNvSpPr/>
          <p:nvPr/>
        </p:nvSpPr>
        <p:spPr>
          <a:xfrm>
            <a:off x="3804393" y="2333688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9" name="Equals 108">
            <a:extLst>
              <a:ext uri="{FF2B5EF4-FFF2-40B4-BE49-F238E27FC236}">
                <a16:creationId xmlns:a16="http://schemas.microsoft.com/office/drawing/2014/main" id="{6B6B3479-7A58-F30E-0327-9F4D954476CE}"/>
              </a:ext>
            </a:extLst>
          </p:cNvPr>
          <p:cNvSpPr/>
          <p:nvPr/>
        </p:nvSpPr>
        <p:spPr>
          <a:xfrm>
            <a:off x="7832329" y="1536629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0" name="Equals 109">
            <a:extLst>
              <a:ext uri="{FF2B5EF4-FFF2-40B4-BE49-F238E27FC236}">
                <a16:creationId xmlns:a16="http://schemas.microsoft.com/office/drawing/2014/main" id="{1AF2554D-5039-FB7A-5C46-BFB417545C89}"/>
              </a:ext>
            </a:extLst>
          </p:cNvPr>
          <p:cNvSpPr/>
          <p:nvPr/>
        </p:nvSpPr>
        <p:spPr>
          <a:xfrm>
            <a:off x="7030803" y="807422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1" name="Multiplication Sign 110">
            <a:extLst>
              <a:ext uri="{FF2B5EF4-FFF2-40B4-BE49-F238E27FC236}">
                <a16:creationId xmlns:a16="http://schemas.microsoft.com/office/drawing/2014/main" id="{B7B4C7C3-889E-AB1B-3F8A-9F3C5DD8927D}"/>
              </a:ext>
            </a:extLst>
          </p:cNvPr>
          <p:cNvSpPr/>
          <p:nvPr/>
        </p:nvSpPr>
        <p:spPr>
          <a:xfrm>
            <a:off x="5432030" y="1500441"/>
            <a:ext cx="381000" cy="372869"/>
          </a:xfrm>
          <a:prstGeom prst="mathMultiply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Equals 111">
            <a:extLst>
              <a:ext uri="{FF2B5EF4-FFF2-40B4-BE49-F238E27FC236}">
                <a16:creationId xmlns:a16="http://schemas.microsoft.com/office/drawing/2014/main" id="{9EAE1E4A-4035-27C3-1BCD-0BCBF33850A6}"/>
              </a:ext>
            </a:extLst>
          </p:cNvPr>
          <p:cNvSpPr/>
          <p:nvPr/>
        </p:nvSpPr>
        <p:spPr>
          <a:xfrm>
            <a:off x="5397042" y="3035769"/>
            <a:ext cx="381000" cy="266282"/>
          </a:xfrm>
          <a:prstGeom prst="mathEqual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3" name="Multiplication Sign 112">
            <a:extLst>
              <a:ext uri="{FF2B5EF4-FFF2-40B4-BE49-F238E27FC236}">
                <a16:creationId xmlns:a16="http://schemas.microsoft.com/office/drawing/2014/main" id="{3550C473-2A9B-B2A1-B3F9-4A8DFE4BF93D}"/>
              </a:ext>
            </a:extLst>
          </p:cNvPr>
          <p:cNvSpPr/>
          <p:nvPr/>
        </p:nvSpPr>
        <p:spPr>
          <a:xfrm>
            <a:off x="7857028" y="2957819"/>
            <a:ext cx="381000" cy="372869"/>
          </a:xfrm>
          <a:prstGeom prst="mathMultiply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Plus Sign 113">
            <a:extLst>
              <a:ext uri="{FF2B5EF4-FFF2-40B4-BE49-F238E27FC236}">
                <a16:creationId xmlns:a16="http://schemas.microsoft.com/office/drawing/2014/main" id="{05722965-C6D6-11BB-AC32-7AF16B98B0C8}"/>
              </a:ext>
            </a:extLst>
          </p:cNvPr>
          <p:cNvSpPr/>
          <p:nvPr/>
        </p:nvSpPr>
        <p:spPr>
          <a:xfrm>
            <a:off x="3693938" y="710525"/>
            <a:ext cx="388551" cy="363179"/>
          </a:xfrm>
          <a:prstGeom prst="mathPl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Plus Sign 114">
            <a:extLst>
              <a:ext uri="{FF2B5EF4-FFF2-40B4-BE49-F238E27FC236}">
                <a16:creationId xmlns:a16="http://schemas.microsoft.com/office/drawing/2014/main" id="{31939371-1291-1BC5-8A15-CF5B7B8DEDBC}"/>
              </a:ext>
            </a:extLst>
          </p:cNvPr>
          <p:cNvSpPr/>
          <p:nvPr/>
        </p:nvSpPr>
        <p:spPr>
          <a:xfrm>
            <a:off x="898421" y="1472554"/>
            <a:ext cx="388551" cy="363179"/>
          </a:xfrm>
          <a:prstGeom prst="mathPl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Multiplication Sign 116">
            <a:extLst>
              <a:ext uri="{FF2B5EF4-FFF2-40B4-BE49-F238E27FC236}">
                <a16:creationId xmlns:a16="http://schemas.microsoft.com/office/drawing/2014/main" id="{D8010C18-59B6-E663-05D0-D5F15CA8C791}"/>
              </a:ext>
            </a:extLst>
          </p:cNvPr>
          <p:cNvSpPr/>
          <p:nvPr/>
        </p:nvSpPr>
        <p:spPr>
          <a:xfrm>
            <a:off x="6612286" y="2280394"/>
            <a:ext cx="381000" cy="372869"/>
          </a:xfrm>
          <a:prstGeom prst="mathMultiply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7" name="Plus Sign 1026">
            <a:extLst>
              <a:ext uri="{FF2B5EF4-FFF2-40B4-BE49-F238E27FC236}">
                <a16:creationId xmlns:a16="http://schemas.microsoft.com/office/drawing/2014/main" id="{0079D065-725E-06C5-E535-2CA53F15952F}"/>
              </a:ext>
            </a:extLst>
          </p:cNvPr>
          <p:cNvSpPr/>
          <p:nvPr/>
        </p:nvSpPr>
        <p:spPr>
          <a:xfrm>
            <a:off x="1823995" y="2316534"/>
            <a:ext cx="388551" cy="363179"/>
          </a:xfrm>
          <a:prstGeom prst="mathPl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6B794479-CAE3-FD04-0437-22AE0CCA6652}"/>
              </a:ext>
            </a:extLst>
          </p:cNvPr>
          <p:cNvSpPr/>
          <p:nvPr/>
        </p:nvSpPr>
        <p:spPr>
          <a:xfrm>
            <a:off x="593881" y="248664"/>
            <a:ext cx="3125144" cy="2859448"/>
          </a:xfrm>
          <a:custGeom>
            <a:avLst/>
            <a:gdLst>
              <a:gd name="connsiteX0" fmla="*/ 801415 w 3488805"/>
              <a:gd name="connsiteY0" fmla="*/ 174493 h 2951476"/>
              <a:gd name="connsiteX1" fmla="*/ 210696 w 3488805"/>
              <a:gd name="connsiteY1" fmla="*/ 344425 h 2951476"/>
              <a:gd name="connsiteX2" fmla="*/ 129776 w 3488805"/>
              <a:gd name="connsiteY2" fmla="*/ 1283102 h 2951476"/>
              <a:gd name="connsiteX3" fmla="*/ 1910024 w 3488805"/>
              <a:gd name="connsiteY3" fmla="*/ 1331654 h 2951476"/>
              <a:gd name="connsiteX4" fmla="*/ 1861472 w 3488805"/>
              <a:gd name="connsiteY4" fmla="*/ 2731576 h 2951476"/>
              <a:gd name="connsiteX5" fmla="*/ 3309946 w 3488805"/>
              <a:gd name="connsiteY5" fmla="*/ 2683024 h 2951476"/>
              <a:gd name="connsiteX6" fmla="*/ 3188565 w 3488805"/>
              <a:gd name="connsiteY6" fmla="*/ 198769 h 2951476"/>
              <a:gd name="connsiteX7" fmla="*/ 801415 w 3488805"/>
              <a:gd name="connsiteY7" fmla="*/ 174493 h 2951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88805" h="2951476">
                <a:moveTo>
                  <a:pt x="801415" y="174493"/>
                </a:moveTo>
                <a:cubicBezTo>
                  <a:pt x="305103" y="198769"/>
                  <a:pt x="322636" y="159657"/>
                  <a:pt x="210696" y="344425"/>
                </a:cubicBezTo>
                <a:cubicBezTo>
                  <a:pt x="98756" y="529193"/>
                  <a:pt x="-153445" y="1118564"/>
                  <a:pt x="129776" y="1283102"/>
                </a:cubicBezTo>
                <a:cubicBezTo>
                  <a:pt x="412997" y="1447640"/>
                  <a:pt x="1621408" y="1090242"/>
                  <a:pt x="1910024" y="1331654"/>
                </a:cubicBezTo>
                <a:cubicBezTo>
                  <a:pt x="2198640" y="1573066"/>
                  <a:pt x="1628152" y="2506348"/>
                  <a:pt x="1861472" y="2731576"/>
                </a:cubicBezTo>
                <a:cubicBezTo>
                  <a:pt x="2094792" y="2956804"/>
                  <a:pt x="3088764" y="3105159"/>
                  <a:pt x="3309946" y="2683024"/>
                </a:cubicBezTo>
                <a:cubicBezTo>
                  <a:pt x="3531128" y="2260889"/>
                  <a:pt x="3605305" y="618206"/>
                  <a:pt x="3188565" y="198769"/>
                </a:cubicBezTo>
                <a:cubicBezTo>
                  <a:pt x="2771825" y="-220668"/>
                  <a:pt x="1297727" y="150217"/>
                  <a:pt x="801415" y="174493"/>
                </a:cubicBez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7FD1AD92-9D9D-37D2-9607-3768E75F78D6}"/>
              </a:ext>
            </a:extLst>
          </p:cNvPr>
          <p:cNvSpPr/>
          <p:nvPr/>
        </p:nvSpPr>
        <p:spPr>
          <a:xfrm>
            <a:off x="262770" y="1975995"/>
            <a:ext cx="3401258" cy="2679459"/>
          </a:xfrm>
          <a:custGeom>
            <a:avLst/>
            <a:gdLst>
              <a:gd name="connsiteX0" fmla="*/ 1409123 w 3527975"/>
              <a:gd name="connsiteY0" fmla="*/ 2626248 h 2933958"/>
              <a:gd name="connsiteX1" fmla="*/ 211502 w 3527975"/>
              <a:gd name="connsiteY1" fmla="*/ 2723352 h 2933958"/>
              <a:gd name="connsiteX2" fmla="*/ 308606 w 3527975"/>
              <a:gd name="connsiteY2" fmla="*/ 255281 h 2933958"/>
              <a:gd name="connsiteX3" fmla="*/ 3237923 w 3527975"/>
              <a:gd name="connsiteY3" fmla="*/ 182453 h 2933958"/>
              <a:gd name="connsiteX4" fmla="*/ 3221739 w 3527975"/>
              <a:gd name="connsiteY4" fmla="*/ 1177773 h 2933958"/>
              <a:gd name="connsiteX5" fmla="*/ 1473860 w 3527975"/>
              <a:gd name="connsiteY5" fmla="*/ 1185865 h 2933958"/>
              <a:gd name="connsiteX6" fmla="*/ 1409123 w 3527975"/>
              <a:gd name="connsiteY6" fmla="*/ 2626248 h 2933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27975" h="2933958">
                <a:moveTo>
                  <a:pt x="1409123" y="2626248"/>
                </a:moveTo>
                <a:cubicBezTo>
                  <a:pt x="1198730" y="2882496"/>
                  <a:pt x="394921" y="3118513"/>
                  <a:pt x="211502" y="2723352"/>
                </a:cubicBezTo>
                <a:cubicBezTo>
                  <a:pt x="28082" y="2328191"/>
                  <a:pt x="-195797" y="678764"/>
                  <a:pt x="308606" y="255281"/>
                </a:cubicBezTo>
                <a:cubicBezTo>
                  <a:pt x="813009" y="-168202"/>
                  <a:pt x="2752401" y="28704"/>
                  <a:pt x="3237923" y="182453"/>
                </a:cubicBezTo>
                <a:cubicBezTo>
                  <a:pt x="3723445" y="336202"/>
                  <a:pt x="3515749" y="1010538"/>
                  <a:pt x="3221739" y="1177773"/>
                </a:cubicBezTo>
                <a:cubicBezTo>
                  <a:pt x="2927729" y="1345008"/>
                  <a:pt x="1769219" y="947150"/>
                  <a:pt x="1473860" y="1185865"/>
                </a:cubicBezTo>
                <a:cubicBezTo>
                  <a:pt x="1178501" y="1424580"/>
                  <a:pt x="1619516" y="2370000"/>
                  <a:pt x="1409123" y="2626248"/>
                </a:cubicBez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: Shape 3">
            <a:extLst>
              <a:ext uri="{FF2B5EF4-FFF2-40B4-BE49-F238E27FC236}">
                <a16:creationId xmlns:a16="http://schemas.microsoft.com/office/drawing/2014/main" id="{9C854243-4BD5-1118-3A5F-A1315089FE2C}"/>
              </a:ext>
            </a:extLst>
          </p:cNvPr>
          <p:cNvSpPr/>
          <p:nvPr/>
        </p:nvSpPr>
        <p:spPr>
          <a:xfrm>
            <a:off x="383369" y="3425819"/>
            <a:ext cx="3574586" cy="1268167"/>
          </a:xfrm>
          <a:custGeom>
            <a:avLst/>
            <a:gdLst>
              <a:gd name="connsiteX0" fmla="*/ 17433 w 3796118"/>
              <a:gd name="connsiteY0" fmla="*/ 281777 h 1425871"/>
              <a:gd name="connsiteX1" fmla="*/ 494863 w 3796118"/>
              <a:gd name="connsiteY1" fmla="*/ 168488 h 1425871"/>
              <a:gd name="connsiteX2" fmla="*/ 3472732 w 3796118"/>
              <a:gd name="connsiteY2" fmla="*/ 63292 h 1425871"/>
              <a:gd name="connsiteX3" fmla="*/ 3375628 w 3796118"/>
              <a:gd name="connsiteY3" fmla="*/ 1228545 h 1425871"/>
              <a:gd name="connsiteX4" fmla="*/ 446311 w 3796118"/>
              <a:gd name="connsiteY4" fmla="*/ 1333741 h 1425871"/>
              <a:gd name="connsiteX5" fmla="*/ 17433 w 3796118"/>
              <a:gd name="connsiteY5" fmla="*/ 281777 h 1425871"/>
              <a:gd name="connsiteX0" fmla="*/ 15248 w 3802025"/>
              <a:gd name="connsiteY0" fmla="*/ 506121 h 1416022"/>
              <a:gd name="connsiteX1" fmla="*/ 500770 w 3802025"/>
              <a:gd name="connsiteY1" fmla="*/ 174347 h 1416022"/>
              <a:gd name="connsiteX2" fmla="*/ 3478639 w 3802025"/>
              <a:gd name="connsiteY2" fmla="*/ 69151 h 1416022"/>
              <a:gd name="connsiteX3" fmla="*/ 3381535 w 3802025"/>
              <a:gd name="connsiteY3" fmla="*/ 1234404 h 1416022"/>
              <a:gd name="connsiteX4" fmla="*/ 452218 w 3802025"/>
              <a:gd name="connsiteY4" fmla="*/ 1339600 h 1416022"/>
              <a:gd name="connsiteX5" fmla="*/ 15248 w 3802025"/>
              <a:gd name="connsiteY5" fmla="*/ 506121 h 1416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02025" h="1416022">
                <a:moveTo>
                  <a:pt x="15248" y="506121"/>
                </a:moveTo>
                <a:cubicBezTo>
                  <a:pt x="23340" y="311912"/>
                  <a:pt x="-76462" y="247175"/>
                  <a:pt x="500770" y="174347"/>
                </a:cubicBezTo>
                <a:cubicBezTo>
                  <a:pt x="1078002" y="101519"/>
                  <a:pt x="2998512" y="-107525"/>
                  <a:pt x="3478639" y="69151"/>
                </a:cubicBezTo>
                <a:cubicBezTo>
                  <a:pt x="3958766" y="245827"/>
                  <a:pt x="3885938" y="1022663"/>
                  <a:pt x="3381535" y="1234404"/>
                </a:cubicBezTo>
                <a:cubicBezTo>
                  <a:pt x="2877132" y="1446145"/>
                  <a:pt x="1013266" y="1460980"/>
                  <a:pt x="452218" y="1339600"/>
                </a:cubicBezTo>
                <a:cubicBezTo>
                  <a:pt x="-108830" y="1218220"/>
                  <a:pt x="7156" y="700330"/>
                  <a:pt x="15248" y="506121"/>
                </a:cubicBez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AF973B64-C4C4-251B-C54A-5CAD94BAAA79}"/>
              </a:ext>
            </a:extLst>
          </p:cNvPr>
          <p:cNvSpPr/>
          <p:nvPr/>
        </p:nvSpPr>
        <p:spPr>
          <a:xfrm>
            <a:off x="2166811" y="3315723"/>
            <a:ext cx="6519990" cy="1375679"/>
          </a:xfrm>
          <a:custGeom>
            <a:avLst/>
            <a:gdLst>
              <a:gd name="connsiteX0" fmla="*/ 3336484 w 7085385"/>
              <a:gd name="connsiteY0" fmla="*/ 34583 h 1477691"/>
              <a:gd name="connsiteX1" fmla="*/ 1839458 w 7085385"/>
              <a:gd name="connsiteY1" fmla="*/ 50767 h 1477691"/>
              <a:gd name="connsiteX2" fmla="*/ 172498 w 7085385"/>
              <a:gd name="connsiteY2" fmla="*/ 196423 h 1477691"/>
              <a:gd name="connsiteX3" fmla="*/ 382891 w 7085385"/>
              <a:gd name="connsiteY3" fmla="*/ 1426413 h 1477691"/>
              <a:gd name="connsiteX4" fmla="*/ 3093723 w 7085385"/>
              <a:gd name="connsiteY4" fmla="*/ 1232204 h 1477691"/>
              <a:gd name="connsiteX5" fmla="*/ 6727047 w 7085385"/>
              <a:gd name="connsiteY5" fmla="*/ 1110823 h 1477691"/>
              <a:gd name="connsiteX6" fmla="*/ 6573298 w 7085385"/>
              <a:gd name="connsiteY6" fmla="*/ 107411 h 1477691"/>
              <a:gd name="connsiteX7" fmla="*/ 3385037 w 7085385"/>
              <a:gd name="connsiteY7" fmla="*/ 18398 h 1477691"/>
              <a:gd name="connsiteX8" fmla="*/ 3385037 w 7085385"/>
              <a:gd name="connsiteY8" fmla="*/ 18398 h 1477691"/>
              <a:gd name="connsiteX9" fmla="*/ 3336484 w 7085385"/>
              <a:gd name="connsiteY9" fmla="*/ 34583 h 1477691"/>
              <a:gd name="connsiteX0" fmla="*/ 3314459 w 7063360"/>
              <a:gd name="connsiteY0" fmla="*/ 34583 h 1345583"/>
              <a:gd name="connsiteX1" fmla="*/ 1817433 w 7063360"/>
              <a:gd name="connsiteY1" fmla="*/ 50767 h 1345583"/>
              <a:gd name="connsiteX2" fmla="*/ 150473 w 7063360"/>
              <a:gd name="connsiteY2" fmla="*/ 196423 h 1345583"/>
              <a:gd name="connsiteX3" fmla="*/ 409418 w 7063360"/>
              <a:gd name="connsiteY3" fmla="*/ 1273126 h 1345583"/>
              <a:gd name="connsiteX4" fmla="*/ 3071698 w 7063360"/>
              <a:gd name="connsiteY4" fmla="*/ 1232204 h 1345583"/>
              <a:gd name="connsiteX5" fmla="*/ 6705022 w 7063360"/>
              <a:gd name="connsiteY5" fmla="*/ 1110823 h 1345583"/>
              <a:gd name="connsiteX6" fmla="*/ 6551273 w 7063360"/>
              <a:gd name="connsiteY6" fmla="*/ 107411 h 1345583"/>
              <a:gd name="connsiteX7" fmla="*/ 3363012 w 7063360"/>
              <a:gd name="connsiteY7" fmla="*/ 18398 h 1345583"/>
              <a:gd name="connsiteX8" fmla="*/ 3363012 w 7063360"/>
              <a:gd name="connsiteY8" fmla="*/ 18398 h 1345583"/>
              <a:gd name="connsiteX9" fmla="*/ 3314459 w 7063360"/>
              <a:gd name="connsiteY9" fmla="*/ 34583 h 1345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063360" h="1345583">
                <a:moveTo>
                  <a:pt x="3314459" y="34583"/>
                </a:moveTo>
                <a:lnTo>
                  <a:pt x="1817433" y="50767"/>
                </a:lnTo>
                <a:cubicBezTo>
                  <a:pt x="1290102" y="77740"/>
                  <a:pt x="385142" y="-7303"/>
                  <a:pt x="150473" y="196423"/>
                </a:cubicBezTo>
                <a:cubicBezTo>
                  <a:pt x="-84196" y="400149"/>
                  <a:pt x="-77453" y="1100496"/>
                  <a:pt x="409418" y="1273126"/>
                </a:cubicBezTo>
                <a:cubicBezTo>
                  <a:pt x="896289" y="1445756"/>
                  <a:pt x="2022431" y="1259254"/>
                  <a:pt x="3071698" y="1232204"/>
                </a:cubicBezTo>
                <a:cubicBezTo>
                  <a:pt x="4120965" y="1205154"/>
                  <a:pt x="6125093" y="1298288"/>
                  <a:pt x="6705022" y="1110823"/>
                </a:cubicBezTo>
                <a:cubicBezTo>
                  <a:pt x="7284951" y="923358"/>
                  <a:pt x="7108275" y="289482"/>
                  <a:pt x="6551273" y="107411"/>
                </a:cubicBezTo>
                <a:cubicBezTo>
                  <a:pt x="5994271" y="-74660"/>
                  <a:pt x="3894389" y="33233"/>
                  <a:pt x="3363012" y="18398"/>
                </a:cubicBezTo>
                <a:lnTo>
                  <a:pt x="3363012" y="18398"/>
                </a:lnTo>
                <a:lnTo>
                  <a:pt x="3314459" y="34583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5F2700E-3782-B4F7-F4A9-AFF0FADEE79E}"/>
              </a:ext>
            </a:extLst>
          </p:cNvPr>
          <p:cNvSpPr/>
          <p:nvPr/>
        </p:nvSpPr>
        <p:spPr>
          <a:xfrm>
            <a:off x="7268532" y="397744"/>
            <a:ext cx="1508594" cy="4068766"/>
          </a:xfrm>
          <a:custGeom>
            <a:avLst/>
            <a:gdLst>
              <a:gd name="connsiteX0" fmla="*/ 658902 w 1511973"/>
              <a:gd name="connsiteY0" fmla="*/ 290415 h 4488473"/>
              <a:gd name="connsiteX1" fmla="*/ 319036 w 1511973"/>
              <a:gd name="connsiteY1" fmla="*/ 322783 h 4488473"/>
              <a:gd name="connsiteX2" fmla="*/ 3447 w 1511973"/>
              <a:gd name="connsiteY2" fmla="*/ 3672885 h 4488473"/>
              <a:gd name="connsiteX3" fmla="*/ 529429 w 1511973"/>
              <a:gd name="connsiteY3" fmla="*/ 4287880 h 4488473"/>
              <a:gd name="connsiteX4" fmla="*/ 1443829 w 1511973"/>
              <a:gd name="connsiteY4" fmla="*/ 4117947 h 4488473"/>
              <a:gd name="connsiteX5" fmla="*/ 1362909 w 1511973"/>
              <a:gd name="connsiteY5" fmla="*/ 282323 h 4488473"/>
              <a:gd name="connsiteX6" fmla="*/ 658902 w 1511973"/>
              <a:gd name="connsiteY6" fmla="*/ 290415 h 4488473"/>
              <a:gd name="connsiteX0" fmla="*/ 660468 w 1513539"/>
              <a:gd name="connsiteY0" fmla="*/ 304004 h 4502062"/>
              <a:gd name="connsiteX1" fmla="*/ 288234 w 1513539"/>
              <a:gd name="connsiteY1" fmla="*/ 692421 h 4502062"/>
              <a:gd name="connsiteX2" fmla="*/ 5013 w 1513539"/>
              <a:gd name="connsiteY2" fmla="*/ 3686474 h 4502062"/>
              <a:gd name="connsiteX3" fmla="*/ 530995 w 1513539"/>
              <a:gd name="connsiteY3" fmla="*/ 4301469 h 4502062"/>
              <a:gd name="connsiteX4" fmla="*/ 1445395 w 1513539"/>
              <a:gd name="connsiteY4" fmla="*/ 4131536 h 4502062"/>
              <a:gd name="connsiteX5" fmla="*/ 1364475 w 1513539"/>
              <a:gd name="connsiteY5" fmla="*/ 295912 h 4502062"/>
              <a:gd name="connsiteX6" fmla="*/ 660468 w 1513539"/>
              <a:gd name="connsiteY6" fmla="*/ 304004 h 4502062"/>
              <a:gd name="connsiteX0" fmla="*/ 660468 w 1513539"/>
              <a:gd name="connsiteY0" fmla="*/ 31097 h 4229155"/>
              <a:gd name="connsiteX1" fmla="*/ 288234 w 1513539"/>
              <a:gd name="connsiteY1" fmla="*/ 419514 h 4229155"/>
              <a:gd name="connsiteX2" fmla="*/ 5013 w 1513539"/>
              <a:gd name="connsiteY2" fmla="*/ 3413567 h 4229155"/>
              <a:gd name="connsiteX3" fmla="*/ 530995 w 1513539"/>
              <a:gd name="connsiteY3" fmla="*/ 4028562 h 4229155"/>
              <a:gd name="connsiteX4" fmla="*/ 1445395 w 1513539"/>
              <a:gd name="connsiteY4" fmla="*/ 3858629 h 4229155"/>
              <a:gd name="connsiteX5" fmla="*/ 1364475 w 1513539"/>
              <a:gd name="connsiteY5" fmla="*/ 492343 h 4229155"/>
              <a:gd name="connsiteX6" fmla="*/ 660468 w 1513539"/>
              <a:gd name="connsiteY6" fmla="*/ 31097 h 4229155"/>
              <a:gd name="connsiteX0" fmla="*/ 660468 w 1513539"/>
              <a:gd name="connsiteY0" fmla="*/ 26303 h 4224361"/>
              <a:gd name="connsiteX1" fmla="*/ 288234 w 1513539"/>
              <a:gd name="connsiteY1" fmla="*/ 544193 h 4224361"/>
              <a:gd name="connsiteX2" fmla="*/ 5013 w 1513539"/>
              <a:gd name="connsiteY2" fmla="*/ 3408773 h 4224361"/>
              <a:gd name="connsiteX3" fmla="*/ 530995 w 1513539"/>
              <a:gd name="connsiteY3" fmla="*/ 4023768 h 4224361"/>
              <a:gd name="connsiteX4" fmla="*/ 1445395 w 1513539"/>
              <a:gd name="connsiteY4" fmla="*/ 3853835 h 4224361"/>
              <a:gd name="connsiteX5" fmla="*/ 1364475 w 1513539"/>
              <a:gd name="connsiteY5" fmla="*/ 487549 h 4224361"/>
              <a:gd name="connsiteX6" fmla="*/ 660468 w 1513539"/>
              <a:gd name="connsiteY6" fmla="*/ 26303 h 4224361"/>
              <a:gd name="connsiteX0" fmla="*/ 655523 w 1508594"/>
              <a:gd name="connsiteY0" fmla="*/ 26303 h 4372233"/>
              <a:gd name="connsiteX1" fmla="*/ 283289 w 1508594"/>
              <a:gd name="connsiteY1" fmla="*/ 544193 h 4372233"/>
              <a:gd name="connsiteX2" fmla="*/ 68 w 1508594"/>
              <a:gd name="connsiteY2" fmla="*/ 3408773 h 4372233"/>
              <a:gd name="connsiteX3" fmla="*/ 307565 w 1508594"/>
              <a:gd name="connsiteY3" fmla="*/ 4306990 h 4372233"/>
              <a:gd name="connsiteX4" fmla="*/ 1440450 w 1508594"/>
              <a:gd name="connsiteY4" fmla="*/ 3853835 h 4372233"/>
              <a:gd name="connsiteX5" fmla="*/ 1359530 w 1508594"/>
              <a:gd name="connsiteY5" fmla="*/ 487549 h 4372233"/>
              <a:gd name="connsiteX6" fmla="*/ 655523 w 1508594"/>
              <a:gd name="connsiteY6" fmla="*/ 26303 h 4372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08594" h="4372233">
                <a:moveTo>
                  <a:pt x="655523" y="26303"/>
                </a:moveTo>
                <a:cubicBezTo>
                  <a:pt x="476150" y="35744"/>
                  <a:pt x="392531" y="-19552"/>
                  <a:pt x="283289" y="544193"/>
                </a:cubicBezTo>
                <a:cubicBezTo>
                  <a:pt x="174047" y="1107938"/>
                  <a:pt x="-3978" y="2781640"/>
                  <a:pt x="68" y="3408773"/>
                </a:cubicBezTo>
                <a:cubicBezTo>
                  <a:pt x="4114" y="4035906"/>
                  <a:pt x="67501" y="4232813"/>
                  <a:pt x="307565" y="4306990"/>
                </a:cubicBezTo>
                <a:cubicBezTo>
                  <a:pt x="547629" y="4381167"/>
                  <a:pt x="1301537" y="4521428"/>
                  <a:pt x="1440450" y="3853835"/>
                </a:cubicBezTo>
                <a:cubicBezTo>
                  <a:pt x="1579363" y="3186242"/>
                  <a:pt x="1482259" y="1124122"/>
                  <a:pt x="1359530" y="487549"/>
                </a:cubicBezTo>
                <a:cubicBezTo>
                  <a:pt x="1236801" y="-149024"/>
                  <a:pt x="834897" y="16862"/>
                  <a:pt x="655523" y="26303"/>
                </a:cubicBez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0E978CE0-802C-27A4-AC46-7FBEFC293D74}"/>
              </a:ext>
            </a:extLst>
          </p:cNvPr>
          <p:cNvSpPr/>
          <p:nvPr/>
        </p:nvSpPr>
        <p:spPr>
          <a:xfrm rot="5400000">
            <a:off x="6138803" y="-1146895"/>
            <a:ext cx="1066993" cy="4018853"/>
          </a:xfrm>
          <a:custGeom>
            <a:avLst/>
            <a:gdLst>
              <a:gd name="connsiteX0" fmla="*/ 658902 w 1511973"/>
              <a:gd name="connsiteY0" fmla="*/ 290415 h 4488473"/>
              <a:gd name="connsiteX1" fmla="*/ 319036 w 1511973"/>
              <a:gd name="connsiteY1" fmla="*/ 322783 h 4488473"/>
              <a:gd name="connsiteX2" fmla="*/ 3447 w 1511973"/>
              <a:gd name="connsiteY2" fmla="*/ 3672885 h 4488473"/>
              <a:gd name="connsiteX3" fmla="*/ 529429 w 1511973"/>
              <a:gd name="connsiteY3" fmla="*/ 4287880 h 4488473"/>
              <a:gd name="connsiteX4" fmla="*/ 1443829 w 1511973"/>
              <a:gd name="connsiteY4" fmla="*/ 4117947 h 4488473"/>
              <a:gd name="connsiteX5" fmla="*/ 1362909 w 1511973"/>
              <a:gd name="connsiteY5" fmla="*/ 282323 h 4488473"/>
              <a:gd name="connsiteX6" fmla="*/ 658902 w 1511973"/>
              <a:gd name="connsiteY6" fmla="*/ 290415 h 4488473"/>
              <a:gd name="connsiteX0" fmla="*/ 660468 w 1513539"/>
              <a:gd name="connsiteY0" fmla="*/ 304004 h 4502062"/>
              <a:gd name="connsiteX1" fmla="*/ 288234 w 1513539"/>
              <a:gd name="connsiteY1" fmla="*/ 692421 h 4502062"/>
              <a:gd name="connsiteX2" fmla="*/ 5013 w 1513539"/>
              <a:gd name="connsiteY2" fmla="*/ 3686474 h 4502062"/>
              <a:gd name="connsiteX3" fmla="*/ 530995 w 1513539"/>
              <a:gd name="connsiteY3" fmla="*/ 4301469 h 4502062"/>
              <a:gd name="connsiteX4" fmla="*/ 1445395 w 1513539"/>
              <a:gd name="connsiteY4" fmla="*/ 4131536 h 4502062"/>
              <a:gd name="connsiteX5" fmla="*/ 1364475 w 1513539"/>
              <a:gd name="connsiteY5" fmla="*/ 295912 h 4502062"/>
              <a:gd name="connsiteX6" fmla="*/ 660468 w 1513539"/>
              <a:gd name="connsiteY6" fmla="*/ 304004 h 4502062"/>
              <a:gd name="connsiteX0" fmla="*/ 660468 w 1513539"/>
              <a:gd name="connsiteY0" fmla="*/ 31097 h 4229155"/>
              <a:gd name="connsiteX1" fmla="*/ 288234 w 1513539"/>
              <a:gd name="connsiteY1" fmla="*/ 419514 h 4229155"/>
              <a:gd name="connsiteX2" fmla="*/ 5013 w 1513539"/>
              <a:gd name="connsiteY2" fmla="*/ 3413567 h 4229155"/>
              <a:gd name="connsiteX3" fmla="*/ 530995 w 1513539"/>
              <a:gd name="connsiteY3" fmla="*/ 4028562 h 4229155"/>
              <a:gd name="connsiteX4" fmla="*/ 1445395 w 1513539"/>
              <a:gd name="connsiteY4" fmla="*/ 3858629 h 4229155"/>
              <a:gd name="connsiteX5" fmla="*/ 1364475 w 1513539"/>
              <a:gd name="connsiteY5" fmla="*/ 492343 h 4229155"/>
              <a:gd name="connsiteX6" fmla="*/ 660468 w 1513539"/>
              <a:gd name="connsiteY6" fmla="*/ 31097 h 4229155"/>
              <a:gd name="connsiteX0" fmla="*/ 660468 w 1513539"/>
              <a:gd name="connsiteY0" fmla="*/ 26303 h 4224361"/>
              <a:gd name="connsiteX1" fmla="*/ 288234 w 1513539"/>
              <a:gd name="connsiteY1" fmla="*/ 544193 h 4224361"/>
              <a:gd name="connsiteX2" fmla="*/ 5013 w 1513539"/>
              <a:gd name="connsiteY2" fmla="*/ 3408773 h 4224361"/>
              <a:gd name="connsiteX3" fmla="*/ 530995 w 1513539"/>
              <a:gd name="connsiteY3" fmla="*/ 4023768 h 4224361"/>
              <a:gd name="connsiteX4" fmla="*/ 1445395 w 1513539"/>
              <a:gd name="connsiteY4" fmla="*/ 3853835 h 4224361"/>
              <a:gd name="connsiteX5" fmla="*/ 1364475 w 1513539"/>
              <a:gd name="connsiteY5" fmla="*/ 487549 h 4224361"/>
              <a:gd name="connsiteX6" fmla="*/ 660468 w 1513539"/>
              <a:gd name="connsiteY6" fmla="*/ 26303 h 4224361"/>
              <a:gd name="connsiteX0" fmla="*/ 655523 w 1508594"/>
              <a:gd name="connsiteY0" fmla="*/ 26303 h 4372233"/>
              <a:gd name="connsiteX1" fmla="*/ 283289 w 1508594"/>
              <a:gd name="connsiteY1" fmla="*/ 544193 h 4372233"/>
              <a:gd name="connsiteX2" fmla="*/ 68 w 1508594"/>
              <a:gd name="connsiteY2" fmla="*/ 3408773 h 4372233"/>
              <a:gd name="connsiteX3" fmla="*/ 307565 w 1508594"/>
              <a:gd name="connsiteY3" fmla="*/ 4306990 h 4372233"/>
              <a:gd name="connsiteX4" fmla="*/ 1440450 w 1508594"/>
              <a:gd name="connsiteY4" fmla="*/ 3853835 h 4372233"/>
              <a:gd name="connsiteX5" fmla="*/ 1359530 w 1508594"/>
              <a:gd name="connsiteY5" fmla="*/ 487549 h 4372233"/>
              <a:gd name="connsiteX6" fmla="*/ 655523 w 1508594"/>
              <a:gd name="connsiteY6" fmla="*/ 26303 h 4372233"/>
              <a:gd name="connsiteX0" fmla="*/ 663816 w 1516887"/>
              <a:gd name="connsiteY0" fmla="*/ 26303 h 4327842"/>
              <a:gd name="connsiteX1" fmla="*/ 291582 w 1516887"/>
              <a:gd name="connsiteY1" fmla="*/ 544193 h 4327842"/>
              <a:gd name="connsiteX2" fmla="*/ 8361 w 1516887"/>
              <a:gd name="connsiteY2" fmla="*/ 3408773 h 4327842"/>
              <a:gd name="connsiteX3" fmla="*/ 620662 w 1516887"/>
              <a:gd name="connsiteY3" fmla="*/ 4237425 h 4327842"/>
              <a:gd name="connsiteX4" fmla="*/ 1448743 w 1516887"/>
              <a:gd name="connsiteY4" fmla="*/ 3853835 h 4327842"/>
              <a:gd name="connsiteX5" fmla="*/ 1367823 w 1516887"/>
              <a:gd name="connsiteY5" fmla="*/ 487549 h 4327842"/>
              <a:gd name="connsiteX6" fmla="*/ 663816 w 1516887"/>
              <a:gd name="connsiteY6" fmla="*/ 26303 h 4327842"/>
              <a:gd name="connsiteX0" fmla="*/ 663816 w 1526805"/>
              <a:gd name="connsiteY0" fmla="*/ 25579 h 4315128"/>
              <a:gd name="connsiteX1" fmla="*/ 291582 w 1526805"/>
              <a:gd name="connsiteY1" fmla="*/ 543469 h 4315128"/>
              <a:gd name="connsiteX2" fmla="*/ 8361 w 1526805"/>
              <a:gd name="connsiteY2" fmla="*/ 3408049 h 4315128"/>
              <a:gd name="connsiteX3" fmla="*/ 620662 w 1526805"/>
              <a:gd name="connsiteY3" fmla="*/ 4236701 h 4315128"/>
              <a:gd name="connsiteX4" fmla="*/ 1459254 w 1526805"/>
              <a:gd name="connsiteY4" fmla="*/ 3827025 h 4315128"/>
              <a:gd name="connsiteX5" fmla="*/ 1367823 w 1526805"/>
              <a:gd name="connsiteY5" fmla="*/ 486825 h 4315128"/>
              <a:gd name="connsiteX6" fmla="*/ 663816 w 1526805"/>
              <a:gd name="connsiteY6" fmla="*/ 25579 h 4315128"/>
              <a:gd name="connsiteX0" fmla="*/ 663816 w 1526805"/>
              <a:gd name="connsiteY0" fmla="*/ 20901 h 4265261"/>
              <a:gd name="connsiteX1" fmla="*/ 291582 w 1526805"/>
              <a:gd name="connsiteY1" fmla="*/ 538791 h 4265261"/>
              <a:gd name="connsiteX2" fmla="*/ 8361 w 1526805"/>
              <a:gd name="connsiteY2" fmla="*/ 3403371 h 4265261"/>
              <a:gd name="connsiteX3" fmla="*/ 620662 w 1526805"/>
              <a:gd name="connsiteY3" fmla="*/ 4232023 h 4265261"/>
              <a:gd name="connsiteX4" fmla="*/ 1459254 w 1526805"/>
              <a:gd name="connsiteY4" fmla="*/ 3700608 h 4265261"/>
              <a:gd name="connsiteX5" fmla="*/ 1367823 w 1526805"/>
              <a:gd name="connsiteY5" fmla="*/ 482147 h 4265261"/>
              <a:gd name="connsiteX6" fmla="*/ 663816 w 1526805"/>
              <a:gd name="connsiteY6" fmla="*/ 20901 h 4265261"/>
              <a:gd name="connsiteX0" fmla="*/ 663816 w 1480181"/>
              <a:gd name="connsiteY0" fmla="*/ 20901 h 4265260"/>
              <a:gd name="connsiteX1" fmla="*/ 291582 w 1480181"/>
              <a:gd name="connsiteY1" fmla="*/ 538791 h 4265260"/>
              <a:gd name="connsiteX2" fmla="*/ 8361 w 1480181"/>
              <a:gd name="connsiteY2" fmla="*/ 3403371 h 4265260"/>
              <a:gd name="connsiteX3" fmla="*/ 620662 w 1480181"/>
              <a:gd name="connsiteY3" fmla="*/ 4232023 h 4265260"/>
              <a:gd name="connsiteX4" fmla="*/ 1459254 w 1480181"/>
              <a:gd name="connsiteY4" fmla="*/ 3700608 h 4265260"/>
              <a:gd name="connsiteX5" fmla="*/ 1367823 w 1480181"/>
              <a:gd name="connsiteY5" fmla="*/ 482147 h 4265260"/>
              <a:gd name="connsiteX6" fmla="*/ 663816 w 1480181"/>
              <a:gd name="connsiteY6" fmla="*/ 20901 h 4265260"/>
              <a:gd name="connsiteX0" fmla="*/ 663816 w 1480182"/>
              <a:gd name="connsiteY0" fmla="*/ 77223 h 4321582"/>
              <a:gd name="connsiteX1" fmla="*/ 291582 w 1480182"/>
              <a:gd name="connsiteY1" fmla="*/ 595113 h 4321582"/>
              <a:gd name="connsiteX2" fmla="*/ 8361 w 1480182"/>
              <a:gd name="connsiteY2" fmla="*/ 3459693 h 4321582"/>
              <a:gd name="connsiteX3" fmla="*/ 620662 w 1480182"/>
              <a:gd name="connsiteY3" fmla="*/ 4288345 h 4321582"/>
              <a:gd name="connsiteX4" fmla="*/ 1459254 w 1480182"/>
              <a:gd name="connsiteY4" fmla="*/ 3756930 h 4321582"/>
              <a:gd name="connsiteX5" fmla="*/ 1367827 w 1480182"/>
              <a:gd name="connsiteY5" fmla="*/ 408033 h 4321582"/>
              <a:gd name="connsiteX6" fmla="*/ 663816 w 1480182"/>
              <a:gd name="connsiteY6" fmla="*/ 77223 h 4321582"/>
              <a:gd name="connsiteX0" fmla="*/ 685448 w 1501814"/>
              <a:gd name="connsiteY0" fmla="*/ 81270 h 4325629"/>
              <a:gd name="connsiteX1" fmla="*/ 155558 w 1501814"/>
              <a:gd name="connsiteY1" fmla="*/ 660026 h 4325629"/>
              <a:gd name="connsiteX2" fmla="*/ 29993 w 1501814"/>
              <a:gd name="connsiteY2" fmla="*/ 3463740 h 4325629"/>
              <a:gd name="connsiteX3" fmla="*/ 642294 w 1501814"/>
              <a:gd name="connsiteY3" fmla="*/ 4292392 h 4325629"/>
              <a:gd name="connsiteX4" fmla="*/ 1480886 w 1501814"/>
              <a:gd name="connsiteY4" fmla="*/ 3760977 h 4325629"/>
              <a:gd name="connsiteX5" fmla="*/ 1389459 w 1501814"/>
              <a:gd name="connsiteY5" fmla="*/ 412080 h 4325629"/>
              <a:gd name="connsiteX6" fmla="*/ 685448 w 1501814"/>
              <a:gd name="connsiteY6" fmla="*/ 81270 h 4325629"/>
              <a:gd name="connsiteX0" fmla="*/ 577803 w 1394169"/>
              <a:gd name="connsiteY0" fmla="*/ 81270 h 4318598"/>
              <a:gd name="connsiteX1" fmla="*/ 47913 w 1394169"/>
              <a:gd name="connsiteY1" fmla="*/ 660026 h 4318598"/>
              <a:gd name="connsiteX2" fmla="*/ 80005 w 1394169"/>
              <a:gd name="connsiteY2" fmla="*/ 3559392 h 4318598"/>
              <a:gd name="connsiteX3" fmla="*/ 534649 w 1394169"/>
              <a:gd name="connsiteY3" fmla="*/ 4292392 h 4318598"/>
              <a:gd name="connsiteX4" fmla="*/ 1373241 w 1394169"/>
              <a:gd name="connsiteY4" fmla="*/ 3760977 h 4318598"/>
              <a:gd name="connsiteX5" fmla="*/ 1281814 w 1394169"/>
              <a:gd name="connsiteY5" fmla="*/ 412080 h 4318598"/>
              <a:gd name="connsiteX6" fmla="*/ 577803 w 1394169"/>
              <a:gd name="connsiteY6" fmla="*/ 81270 h 4318598"/>
              <a:gd name="connsiteX0" fmla="*/ 569506 w 1385872"/>
              <a:gd name="connsiteY0" fmla="*/ 81270 h 4318598"/>
              <a:gd name="connsiteX1" fmla="*/ 39616 w 1385872"/>
              <a:gd name="connsiteY1" fmla="*/ 660026 h 4318598"/>
              <a:gd name="connsiteX2" fmla="*/ 71708 w 1385872"/>
              <a:gd name="connsiteY2" fmla="*/ 3559392 h 4318598"/>
              <a:gd name="connsiteX3" fmla="*/ 526352 w 1385872"/>
              <a:gd name="connsiteY3" fmla="*/ 4292392 h 4318598"/>
              <a:gd name="connsiteX4" fmla="*/ 1364944 w 1385872"/>
              <a:gd name="connsiteY4" fmla="*/ 3760977 h 4318598"/>
              <a:gd name="connsiteX5" fmla="*/ 1273517 w 1385872"/>
              <a:gd name="connsiteY5" fmla="*/ 412080 h 4318598"/>
              <a:gd name="connsiteX6" fmla="*/ 569506 w 1385872"/>
              <a:gd name="connsiteY6" fmla="*/ 81270 h 4318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85872" h="4318598">
                <a:moveTo>
                  <a:pt x="569506" y="81270"/>
                </a:moveTo>
                <a:cubicBezTo>
                  <a:pt x="363856" y="122594"/>
                  <a:pt x="122582" y="80339"/>
                  <a:pt x="39616" y="660026"/>
                </a:cubicBezTo>
                <a:cubicBezTo>
                  <a:pt x="-43350" y="1239713"/>
                  <a:pt x="22117" y="2971389"/>
                  <a:pt x="71708" y="3559392"/>
                </a:cubicBezTo>
                <a:cubicBezTo>
                  <a:pt x="121299" y="4147395"/>
                  <a:pt x="310813" y="4258795"/>
                  <a:pt x="526352" y="4292392"/>
                </a:cubicBezTo>
                <a:cubicBezTo>
                  <a:pt x="741891" y="4325989"/>
                  <a:pt x="1226031" y="4428570"/>
                  <a:pt x="1364944" y="3760977"/>
                </a:cubicBezTo>
                <a:cubicBezTo>
                  <a:pt x="1398753" y="2980341"/>
                  <a:pt x="1406090" y="1025364"/>
                  <a:pt x="1273517" y="412080"/>
                </a:cubicBezTo>
                <a:cubicBezTo>
                  <a:pt x="1140944" y="-201204"/>
                  <a:pt x="775156" y="39946"/>
                  <a:pt x="569506" y="81270"/>
                </a:cubicBez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788A89-DEF7-D00B-3D23-A53349649376}"/>
              </a:ext>
            </a:extLst>
          </p:cNvPr>
          <p:cNvSpPr/>
          <p:nvPr/>
        </p:nvSpPr>
        <p:spPr>
          <a:xfrm rot="10800000">
            <a:off x="4547539" y="331087"/>
            <a:ext cx="2115378" cy="4269160"/>
          </a:xfrm>
          <a:custGeom>
            <a:avLst/>
            <a:gdLst>
              <a:gd name="connsiteX0" fmla="*/ 658902 w 1511973"/>
              <a:gd name="connsiteY0" fmla="*/ 290415 h 4488473"/>
              <a:gd name="connsiteX1" fmla="*/ 319036 w 1511973"/>
              <a:gd name="connsiteY1" fmla="*/ 322783 h 4488473"/>
              <a:gd name="connsiteX2" fmla="*/ 3447 w 1511973"/>
              <a:gd name="connsiteY2" fmla="*/ 3672885 h 4488473"/>
              <a:gd name="connsiteX3" fmla="*/ 529429 w 1511973"/>
              <a:gd name="connsiteY3" fmla="*/ 4287880 h 4488473"/>
              <a:gd name="connsiteX4" fmla="*/ 1443829 w 1511973"/>
              <a:gd name="connsiteY4" fmla="*/ 4117947 h 4488473"/>
              <a:gd name="connsiteX5" fmla="*/ 1362909 w 1511973"/>
              <a:gd name="connsiteY5" fmla="*/ 282323 h 4488473"/>
              <a:gd name="connsiteX6" fmla="*/ 658902 w 1511973"/>
              <a:gd name="connsiteY6" fmla="*/ 290415 h 4488473"/>
              <a:gd name="connsiteX0" fmla="*/ 660468 w 1513539"/>
              <a:gd name="connsiteY0" fmla="*/ 304004 h 4502062"/>
              <a:gd name="connsiteX1" fmla="*/ 288234 w 1513539"/>
              <a:gd name="connsiteY1" fmla="*/ 692421 h 4502062"/>
              <a:gd name="connsiteX2" fmla="*/ 5013 w 1513539"/>
              <a:gd name="connsiteY2" fmla="*/ 3686474 h 4502062"/>
              <a:gd name="connsiteX3" fmla="*/ 530995 w 1513539"/>
              <a:gd name="connsiteY3" fmla="*/ 4301469 h 4502062"/>
              <a:gd name="connsiteX4" fmla="*/ 1445395 w 1513539"/>
              <a:gd name="connsiteY4" fmla="*/ 4131536 h 4502062"/>
              <a:gd name="connsiteX5" fmla="*/ 1364475 w 1513539"/>
              <a:gd name="connsiteY5" fmla="*/ 295912 h 4502062"/>
              <a:gd name="connsiteX6" fmla="*/ 660468 w 1513539"/>
              <a:gd name="connsiteY6" fmla="*/ 304004 h 4502062"/>
              <a:gd name="connsiteX0" fmla="*/ 660468 w 1513539"/>
              <a:gd name="connsiteY0" fmla="*/ 31097 h 4229155"/>
              <a:gd name="connsiteX1" fmla="*/ 288234 w 1513539"/>
              <a:gd name="connsiteY1" fmla="*/ 419514 h 4229155"/>
              <a:gd name="connsiteX2" fmla="*/ 5013 w 1513539"/>
              <a:gd name="connsiteY2" fmla="*/ 3413567 h 4229155"/>
              <a:gd name="connsiteX3" fmla="*/ 530995 w 1513539"/>
              <a:gd name="connsiteY3" fmla="*/ 4028562 h 4229155"/>
              <a:gd name="connsiteX4" fmla="*/ 1445395 w 1513539"/>
              <a:gd name="connsiteY4" fmla="*/ 3858629 h 4229155"/>
              <a:gd name="connsiteX5" fmla="*/ 1364475 w 1513539"/>
              <a:gd name="connsiteY5" fmla="*/ 492343 h 4229155"/>
              <a:gd name="connsiteX6" fmla="*/ 660468 w 1513539"/>
              <a:gd name="connsiteY6" fmla="*/ 31097 h 4229155"/>
              <a:gd name="connsiteX0" fmla="*/ 660468 w 1513539"/>
              <a:gd name="connsiteY0" fmla="*/ 26303 h 4224361"/>
              <a:gd name="connsiteX1" fmla="*/ 288234 w 1513539"/>
              <a:gd name="connsiteY1" fmla="*/ 544193 h 4224361"/>
              <a:gd name="connsiteX2" fmla="*/ 5013 w 1513539"/>
              <a:gd name="connsiteY2" fmla="*/ 3408773 h 4224361"/>
              <a:gd name="connsiteX3" fmla="*/ 530995 w 1513539"/>
              <a:gd name="connsiteY3" fmla="*/ 4023768 h 4224361"/>
              <a:gd name="connsiteX4" fmla="*/ 1445395 w 1513539"/>
              <a:gd name="connsiteY4" fmla="*/ 3853835 h 4224361"/>
              <a:gd name="connsiteX5" fmla="*/ 1364475 w 1513539"/>
              <a:gd name="connsiteY5" fmla="*/ 487549 h 4224361"/>
              <a:gd name="connsiteX6" fmla="*/ 660468 w 1513539"/>
              <a:gd name="connsiteY6" fmla="*/ 26303 h 4224361"/>
              <a:gd name="connsiteX0" fmla="*/ 655523 w 1508594"/>
              <a:gd name="connsiteY0" fmla="*/ 26303 h 4372233"/>
              <a:gd name="connsiteX1" fmla="*/ 283289 w 1508594"/>
              <a:gd name="connsiteY1" fmla="*/ 544193 h 4372233"/>
              <a:gd name="connsiteX2" fmla="*/ 68 w 1508594"/>
              <a:gd name="connsiteY2" fmla="*/ 3408773 h 4372233"/>
              <a:gd name="connsiteX3" fmla="*/ 307565 w 1508594"/>
              <a:gd name="connsiteY3" fmla="*/ 4306990 h 4372233"/>
              <a:gd name="connsiteX4" fmla="*/ 1440450 w 1508594"/>
              <a:gd name="connsiteY4" fmla="*/ 3853835 h 4372233"/>
              <a:gd name="connsiteX5" fmla="*/ 1359530 w 1508594"/>
              <a:gd name="connsiteY5" fmla="*/ 487549 h 4372233"/>
              <a:gd name="connsiteX6" fmla="*/ 655523 w 1508594"/>
              <a:gd name="connsiteY6" fmla="*/ 26303 h 4372233"/>
              <a:gd name="connsiteX0" fmla="*/ 655523 w 1600370"/>
              <a:gd name="connsiteY0" fmla="*/ 26969 h 4376191"/>
              <a:gd name="connsiteX1" fmla="*/ 283289 w 1600370"/>
              <a:gd name="connsiteY1" fmla="*/ 544859 h 4376191"/>
              <a:gd name="connsiteX2" fmla="*/ 68 w 1600370"/>
              <a:gd name="connsiteY2" fmla="*/ 3409439 h 4376191"/>
              <a:gd name="connsiteX3" fmla="*/ 307565 w 1600370"/>
              <a:gd name="connsiteY3" fmla="*/ 4307656 h 4376191"/>
              <a:gd name="connsiteX4" fmla="*/ 1550646 w 1600370"/>
              <a:gd name="connsiteY4" fmla="*/ 3862796 h 4376191"/>
              <a:gd name="connsiteX5" fmla="*/ 1359530 w 1600370"/>
              <a:gd name="connsiteY5" fmla="*/ 488215 h 4376191"/>
              <a:gd name="connsiteX6" fmla="*/ 655523 w 1600370"/>
              <a:gd name="connsiteY6" fmla="*/ 26969 h 4376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600370" h="4376191">
                <a:moveTo>
                  <a:pt x="655523" y="26969"/>
                </a:moveTo>
                <a:cubicBezTo>
                  <a:pt x="476150" y="36410"/>
                  <a:pt x="392531" y="-18886"/>
                  <a:pt x="283289" y="544859"/>
                </a:cubicBezTo>
                <a:cubicBezTo>
                  <a:pt x="174047" y="1108604"/>
                  <a:pt x="-3978" y="2782306"/>
                  <a:pt x="68" y="3409439"/>
                </a:cubicBezTo>
                <a:cubicBezTo>
                  <a:pt x="4114" y="4036572"/>
                  <a:pt x="49135" y="4232097"/>
                  <a:pt x="307565" y="4307656"/>
                </a:cubicBezTo>
                <a:cubicBezTo>
                  <a:pt x="565995" y="4383215"/>
                  <a:pt x="1411733" y="4530389"/>
                  <a:pt x="1550646" y="3862796"/>
                </a:cubicBezTo>
                <a:cubicBezTo>
                  <a:pt x="1689559" y="3195203"/>
                  <a:pt x="1508717" y="1127520"/>
                  <a:pt x="1359530" y="488215"/>
                </a:cubicBezTo>
                <a:cubicBezTo>
                  <a:pt x="1210343" y="-151090"/>
                  <a:pt x="834897" y="17528"/>
                  <a:pt x="655523" y="26969"/>
                </a:cubicBez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lus Sign 6">
            <a:extLst>
              <a:ext uri="{FF2B5EF4-FFF2-40B4-BE49-F238E27FC236}">
                <a16:creationId xmlns:a16="http://schemas.microsoft.com/office/drawing/2014/main" id="{89C8F267-8403-B8AD-3662-27BB5AD6C587}"/>
              </a:ext>
            </a:extLst>
          </p:cNvPr>
          <p:cNvSpPr/>
          <p:nvPr/>
        </p:nvSpPr>
        <p:spPr>
          <a:xfrm>
            <a:off x="4169711" y="3739829"/>
            <a:ext cx="388551" cy="363179"/>
          </a:xfrm>
          <a:prstGeom prst="mathPlus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0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10" grpId="0" animBg="1"/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F4DE92-92CE-29F0-A4BF-5FF8625C50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ÁT MẪU THẦY CÔ LÀ TẤT CẢ - CHỦ ĐỀ 3 - LỚP 6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777A4675-1336-729F-C275-48E28C1CBF5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71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831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E829FF-53EB-E005-8010-BBE8EDA21F79}"/>
                  </a:ext>
                </a:extLst>
              </p:cNvPr>
              <p:cNvSpPr txBox="1"/>
              <p:nvPr/>
            </p:nvSpPr>
            <p:spPr>
              <a:xfrm>
                <a:off x="0" y="16127"/>
                <a:ext cx="6264840" cy="3539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uốn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m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ộp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à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ạng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ộp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ch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ớc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ống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ặng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ầy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ô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ân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ày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0.11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ang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ính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em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7 </m:t>
                    </m:r>
                    <m:r>
                      <m:rPr>
                        <m:nor/>
                      </m:rPr>
                      <a:rPr lang="en-US" sz="3200" b="0" i="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3200" i="1" dirty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ộp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à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ao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êu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úng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ẽ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úp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ùng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é</a:t>
                </a:r>
                <a:r>
                  <a:rPr lang="en-US" sz="32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! 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E829FF-53EB-E005-8010-BBE8EDA21F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127"/>
                <a:ext cx="6264840" cy="3539430"/>
              </a:xfrm>
              <a:prstGeom prst="rect">
                <a:avLst/>
              </a:prstGeom>
              <a:blipFill>
                <a:blip r:embed="rId3"/>
                <a:stretch>
                  <a:fillRect l="-2432" t="-2414" r="-2432" b="-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B79279-26D9-4A63-742C-74CB9398B1C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840" y="209551"/>
            <a:ext cx="2650560" cy="37338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hought Bubble: Cloud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43E299-2DA0-0003-8D65-7E5C664E9B53}"/>
              </a:ext>
            </a:extLst>
          </p:cNvPr>
          <p:cNvSpPr/>
          <p:nvPr/>
        </p:nvSpPr>
        <p:spPr>
          <a:xfrm>
            <a:off x="3106121" y="3333750"/>
            <a:ext cx="2340798" cy="1633240"/>
          </a:xfrm>
          <a:prstGeom prst="cloudCallout">
            <a:avLst>
              <a:gd name="adj1" fmla="val 87880"/>
              <a:gd name="adj2" fmla="val -56675"/>
            </a:avLst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816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B79279-26D9-4A63-742C-74CB9398B1C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6640" y="592823"/>
            <a:ext cx="2724020" cy="372009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353516-051D-74FC-0FBF-4B7E46993B33}"/>
              </a:ext>
            </a:extLst>
          </p:cNvPr>
          <p:cNvSpPr txBox="1"/>
          <p:nvPr/>
        </p:nvSpPr>
        <p:spPr>
          <a:xfrm>
            <a:off x="44399" y="12227"/>
            <a:ext cx="1403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TextBox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64AD7E-2EE4-16D6-F1E8-74DEDC7F1506}"/>
              </a:ext>
            </a:extLst>
          </p:cNvPr>
          <p:cNvSpPr txBox="1"/>
          <p:nvPr/>
        </p:nvSpPr>
        <p:spPr>
          <a:xfrm>
            <a:off x="97181" y="432495"/>
            <a:ext cx="70656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554390C-58A5-3761-0372-FEA533065A52}"/>
                  </a:ext>
                </a:extLst>
              </p:cNvPr>
              <p:cNvSpPr txBox="1"/>
              <p:nvPr/>
            </p:nvSpPr>
            <p:spPr>
              <a:xfrm>
                <a:off x="284236" y="1013163"/>
                <a:ext cx="4560607" cy="7634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280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1</m:t>
                        </m:r>
                      </m:num>
                      <m:den>
                        <m:sSup>
                          <m:sSup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 3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+ 2</m:t>
                        </m:r>
                      </m:den>
                    </m:f>
                    <m:r>
                      <m:rPr>
                        <m:nor/>
                      </m:rPr>
                      <a:rPr lang="en-US" sz="280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+ 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+ 2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554390C-58A5-3761-0372-FEA533065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36" y="1013163"/>
                <a:ext cx="4560607" cy="763414"/>
              </a:xfrm>
              <a:prstGeom prst="rect">
                <a:avLst/>
              </a:prstGeom>
              <a:blipFill>
                <a:blip r:embed="rId3"/>
                <a:stretch>
                  <a:fillRect l="-4813" b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160ADD2-B9BE-7FE7-B945-8045B13CA473}"/>
                  </a:ext>
                </a:extLst>
              </p:cNvPr>
              <p:cNvSpPr txBox="1"/>
              <p:nvPr/>
            </p:nvSpPr>
            <p:spPr>
              <a:xfrm>
                <a:off x="228600" y="1999879"/>
                <a:ext cx="6172199" cy="781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2</m:t>
                            </m:r>
                          </m:e>
                        </m:d>
                        <m:d>
                          <m:d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− 1</m:t>
                            </m:r>
                          </m:e>
                        </m:d>
                        <m:d>
                          <m:dPr>
                            <m:ctrlPr>
                              <a:rPr lang="en-US" sz="2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2</m:t>
                            </m:r>
                          </m:e>
                        </m:d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1</m:t>
                            </m:r>
                          </m:e>
                        </m:d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2</m:t>
                            </m:r>
                          </m:e>
                        </m:d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2</m:t>
                            </m:r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(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+ 1)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160ADD2-B9BE-7FE7-B945-8045B13CA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999879"/>
                <a:ext cx="6172199" cy="781432"/>
              </a:xfrm>
              <a:prstGeom prst="rect">
                <a:avLst/>
              </a:prstGeom>
              <a:blipFill>
                <a:blip r:embed="rId4"/>
                <a:stretch>
                  <a:fillRect l="-3557" b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34AFF9D-C3A3-D380-AEAE-0796B2F00160}"/>
                  </a:ext>
                </a:extLst>
              </p:cNvPr>
              <p:cNvSpPr txBox="1"/>
              <p:nvPr/>
            </p:nvSpPr>
            <p:spPr>
              <a:xfrm>
                <a:off x="105460" y="3004245"/>
                <a:ext cx="30720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17 </m:t>
                    </m:r>
                    <m:r>
                      <m:rPr>
                        <m:nor/>
                      </m:rPr>
                      <a:rPr lang="en-US" sz="2800" b="0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34AFF9D-C3A3-D380-AEAE-0796B2F00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60" y="3004245"/>
                <a:ext cx="3072080" cy="523220"/>
              </a:xfrm>
              <a:prstGeom prst="rect">
                <a:avLst/>
              </a:prstGeom>
              <a:blipFill>
                <a:blip r:embed="rId5"/>
                <a:stretch>
                  <a:fillRect l="-3968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EA7B8F2-69A2-379B-24DF-91C991A6F82E}"/>
                  </a:ext>
                </a:extLst>
              </p:cNvPr>
              <p:cNvSpPr txBox="1"/>
              <p:nvPr/>
            </p:nvSpPr>
            <p:spPr>
              <a:xfrm>
                <a:off x="2807632" y="2880973"/>
                <a:ext cx="2048894" cy="7697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 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7 − 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 + 1</m:t>
                            </m:r>
                          </m:e>
                        </m:d>
                      </m:den>
                    </m:f>
                  </m:oMath>
                </a14:m>
                <a:endParaRPr lang="en-US" sz="240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EA7B8F2-69A2-379B-24DF-91C991A6F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7632" y="2880973"/>
                <a:ext cx="2048894" cy="769763"/>
              </a:xfrm>
              <a:prstGeom prst="rect">
                <a:avLst/>
              </a:prstGeom>
              <a:blipFill>
                <a:blip r:embed="rId6"/>
                <a:stretch>
                  <a:fillRect l="-10714" b="-3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6AA090-EA1D-61AE-5B30-57E7D9A2F7F8}"/>
                  </a:ext>
                </a:extLst>
              </p:cNvPr>
              <p:cNvSpPr txBox="1"/>
              <p:nvPr/>
            </p:nvSpPr>
            <p:spPr>
              <a:xfrm>
                <a:off x="521970" y="3596718"/>
                <a:ext cx="4215080" cy="9031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Times New Roman" panose="020206030504050203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6AA090-EA1D-61AE-5B30-57E7D9A2F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70" y="3596718"/>
                <a:ext cx="4215080" cy="9031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403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3" grpId="0"/>
      <p:bldP spid="25" grpId="0"/>
      <p:bldP spid="26" grpId="0"/>
      <p:bldP spid="27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25+ hình nền powerpoint xanh lá (green) đẹp, tươi mát">
            <a:extLst>
              <a:ext uri="{FF2B5EF4-FFF2-40B4-BE49-F238E27FC236}">
                <a16:creationId xmlns:a16="http://schemas.microsoft.com/office/drawing/2014/main" id="{B77F1C0A-C37A-DF78-DD1C-F0B0DF56D7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26EAF43-84EF-4CB7-70AA-33D0F3BE4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0117"/>
            <a:ext cx="7886700" cy="73271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HỬ TÀI HIỂU BIẾ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02E151-6846-469C-C0B9-BD82AF2912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200150"/>
            <a:ext cx="7543800" cy="3132508"/>
          </a:xfrm>
        </p:spPr>
        <p:txBody>
          <a:bodyPr>
            <a:normAutofit fontScale="92500" lnSpcReduction="10000"/>
          </a:bodyPr>
          <a:lstStyle/>
          <a:p>
            <a:pPr lvl="0" indent="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Tx/>
              <a:buChar char="-"/>
              <a:tabLst>
                <a:tab pos="457200" algn="l"/>
              </a:tabLst>
            </a:pP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 2;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, 4;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, 6.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, D. </a:t>
            </a:r>
          </a:p>
          <a:p>
            <a:pPr lvl="0" indent="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Tx/>
              <a:buChar char="-"/>
              <a:tabLst>
                <a:tab pos="457200" algn="l"/>
              </a:tabLst>
            </a:pP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kern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u="sng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kern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u="sng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kern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kern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u="sng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indent="17145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Tx/>
              <a:buChar char="-"/>
              <a:tabLst>
                <a:tab pos="457200" algn="l"/>
              </a:tabLst>
            </a:pP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2800" kern="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kern="100" dirty="0">
              <a:solidFill>
                <a:schemeClr val="accent5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9346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ÁT MẪU THẦY CÔ LÀ TẤT CẢ - CHỦ ĐỀ 3 - LỚP 6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C1EAAAC7-4C26-0E04-CD0E-53A6DD7A953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48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831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33400" y="20955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93346A-8CFE-926F-8DCF-E0EB4C1C4637}"/>
              </a:ext>
            </a:extLst>
          </p:cNvPr>
          <p:cNvSpPr txBox="1"/>
          <p:nvPr/>
        </p:nvSpPr>
        <p:spPr>
          <a:xfrm>
            <a:off x="118732" y="1047750"/>
            <a:ext cx="8915400" cy="221599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2 (SGK);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3/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47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9: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ế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576F98-E8B2-6762-4AB5-8179EE62DA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25+ hình nền powerpoint xanh lá (green) đẹp, tươi mát">
            <a:extLst>
              <a:ext uri="{FF2B5EF4-FFF2-40B4-BE49-F238E27FC236}">
                <a16:creationId xmlns:a16="http://schemas.microsoft.com/office/drawing/2014/main" id="{A4CE70BB-D02E-4B5E-0AB7-B4970B2B97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6B3F809-FFDF-3B24-F03B-A574BA0E97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8661" y="220606"/>
            <a:ext cx="6153150" cy="732713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Quy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ounded Rectangle 17">
            <a:extLst>
              <a:ext uri="{FF2B5EF4-FFF2-40B4-BE49-F238E27FC236}">
                <a16:creationId xmlns:a16="http://schemas.microsoft.com/office/drawing/2014/main" id="{8DC5175B-3012-0DC6-B746-9E3DED0A2968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" name="Rounded Rectangle 18">
            <a:extLst>
              <a:ext uri="{FF2B5EF4-FFF2-40B4-BE49-F238E27FC236}">
                <a16:creationId xmlns:a16="http://schemas.microsoft.com/office/drawing/2014/main" id="{B48F8CB4-A438-0F58-19FA-C08FD963B26C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7" name="Rounded Rectangle 19">
            <a:extLst>
              <a:ext uri="{FF2B5EF4-FFF2-40B4-BE49-F238E27FC236}">
                <a16:creationId xmlns:a16="http://schemas.microsoft.com/office/drawing/2014/main" id="{F97B6063-EDD8-7EFD-B40A-25C7D7921B92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8" name="Rounded Rectangle 20">
            <a:extLst>
              <a:ext uri="{FF2B5EF4-FFF2-40B4-BE49-F238E27FC236}">
                <a16:creationId xmlns:a16="http://schemas.microsoft.com/office/drawing/2014/main" id="{86BFF3C4-801F-3358-320E-6159B3C8E33A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9" name="Rounded Rectangle 21">
            <a:extLst>
              <a:ext uri="{FF2B5EF4-FFF2-40B4-BE49-F238E27FC236}">
                <a16:creationId xmlns:a16="http://schemas.microsoft.com/office/drawing/2014/main" id="{29D314C3-BC91-8DB1-5254-BFA75A81C16F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10" name="Rounded Rectangle 22">
            <a:extLst>
              <a:ext uri="{FF2B5EF4-FFF2-40B4-BE49-F238E27FC236}">
                <a16:creationId xmlns:a16="http://schemas.microsoft.com/office/drawing/2014/main" id="{83F665D9-6BC1-A0AC-C502-FE80B9A6CCF5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11" name="Rounded Rectangle 23">
            <a:extLst>
              <a:ext uri="{FF2B5EF4-FFF2-40B4-BE49-F238E27FC236}">
                <a16:creationId xmlns:a16="http://schemas.microsoft.com/office/drawing/2014/main" id="{C573E254-2291-F016-39C8-591FD046B05B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12" name="Rounded Rectangle 24">
            <a:extLst>
              <a:ext uri="{FF2B5EF4-FFF2-40B4-BE49-F238E27FC236}">
                <a16:creationId xmlns:a16="http://schemas.microsoft.com/office/drawing/2014/main" id="{409376FB-3ECD-F134-A8AC-4FCB3A5F7E60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13" name="Rounded Rectangle 25">
            <a:extLst>
              <a:ext uri="{FF2B5EF4-FFF2-40B4-BE49-F238E27FC236}">
                <a16:creationId xmlns:a16="http://schemas.microsoft.com/office/drawing/2014/main" id="{8C6DCD09-5CF5-63D8-86C9-D4A342B90367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14" name="Rounded Rectangle 26">
            <a:extLst>
              <a:ext uri="{FF2B5EF4-FFF2-40B4-BE49-F238E27FC236}">
                <a16:creationId xmlns:a16="http://schemas.microsoft.com/office/drawing/2014/main" id="{F407D68D-9F75-960F-D5B5-3168FD5B3564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15" name="Rounded Rectangle 27">
            <a:extLst>
              <a:ext uri="{FF2B5EF4-FFF2-40B4-BE49-F238E27FC236}">
                <a16:creationId xmlns:a16="http://schemas.microsoft.com/office/drawing/2014/main" id="{848A03E9-90F2-45CC-EFEF-61A82939B1BC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16" name="Rounded Rectangle 28">
            <a:extLst>
              <a:ext uri="{FF2B5EF4-FFF2-40B4-BE49-F238E27FC236}">
                <a16:creationId xmlns:a16="http://schemas.microsoft.com/office/drawing/2014/main" id="{0D31145D-34EB-CF81-23DE-BE937881C5EE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17" name="Rounded Rectangle 29">
            <a:extLst>
              <a:ext uri="{FF2B5EF4-FFF2-40B4-BE49-F238E27FC236}">
                <a16:creationId xmlns:a16="http://schemas.microsoft.com/office/drawing/2014/main" id="{B0C2E3B3-6204-BCAB-021D-FB53598CD542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18" name="Rounded Rectangle 30">
            <a:extLst>
              <a:ext uri="{FF2B5EF4-FFF2-40B4-BE49-F238E27FC236}">
                <a16:creationId xmlns:a16="http://schemas.microsoft.com/office/drawing/2014/main" id="{59932A89-4A0F-7177-4127-F0D4141CD95A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19" name="Rounded Rectangle 31">
            <a:extLst>
              <a:ext uri="{FF2B5EF4-FFF2-40B4-BE49-F238E27FC236}">
                <a16:creationId xmlns:a16="http://schemas.microsoft.com/office/drawing/2014/main" id="{4F96FF4D-9456-1C04-559C-D7132BA388DF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20" name="Rounded Rectangle 32">
            <a:extLst>
              <a:ext uri="{FF2B5EF4-FFF2-40B4-BE49-F238E27FC236}">
                <a16:creationId xmlns:a16="http://schemas.microsoft.com/office/drawing/2014/main" id="{0258F8A0-21CF-CBC7-AEF2-8C33D4E56129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21" name="Rounded Rectangle 33">
            <a:extLst>
              <a:ext uri="{FF2B5EF4-FFF2-40B4-BE49-F238E27FC236}">
                <a16:creationId xmlns:a16="http://schemas.microsoft.com/office/drawing/2014/main" id="{FBF7553D-F0BF-8733-D032-9D891D4D73E1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22" name="Rounded Rectangle 34">
            <a:extLst>
              <a:ext uri="{FF2B5EF4-FFF2-40B4-BE49-F238E27FC236}">
                <a16:creationId xmlns:a16="http://schemas.microsoft.com/office/drawing/2014/main" id="{BB00C117-3419-0473-3727-C3114F05E975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23" name="Rounded Rectangle 35">
            <a:extLst>
              <a:ext uri="{FF2B5EF4-FFF2-40B4-BE49-F238E27FC236}">
                <a16:creationId xmlns:a16="http://schemas.microsoft.com/office/drawing/2014/main" id="{5ACA9AC2-7D3B-63A7-3A29-2237FE76BAF7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24" name="Rounded Rectangle 36">
            <a:extLst>
              <a:ext uri="{FF2B5EF4-FFF2-40B4-BE49-F238E27FC236}">
                <a16:creationId xmlns:a16="http://schemas.microsoft.com/office/drawing/2014/main" id="{306096C5-C00C-BDB2-5E94-6D7A295A7AE1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25" name="Rounded Rectangle 37">
            <a:extLst>
              <a:ext uri="{FF2B5EF4-FFF2-40B4-BE49-F238E27FC236}">
                <a16:creationId xmlns:a16="http://schemas.microsoft.com/office/drawing/2014/main" id="{42B6BF32-1BDD-583F-1B00-59E371874ED2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26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E5758A63-57F9-C1D1-917C-6DCADBFA7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242687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C49DD9C9-2C70-BECB-83B3-724AE957059D}"/>
              </a:ext>
            </a:extLst>
          </p:cNvPr>
          <p:cNvSpPr/>
          <p:nvPr/>
        </p:nvSpPr>
        <p:spPr>
          <a:xfrm>
            <a:off x="1143000" y="1012716"/>
            <a:ext cx="6934200" cy="66131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1416A413-1CC8-2EBD-B60A-81B60A528C47}"/>
              </a:ext>
            </a:extLst>
          </p:cNvPr>
          <p:cNvSpPr/>
          <p:nvPr/>
        </p:nvSpPr>
        <p:spPr>
          <a:xfrm>
            <a:off x="1143000" y="1813747"/>
            <a:ext cx="6934200" cy="66131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r>
              <a:rPr lang="en-US" sz="1800" kern="1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24EE1273-B4CF-57CF-E428-77F22E166CC4}"/>
              </a:ext>
            </a:extLst>
          </p:cNvPr>
          <p:cNvSpPr/>
          <p:nvPr/>
        </p:nvSpPr>
        <p:spPr>
          <a:xfrm>
            <a:off x="1143000" y="2614778"/>
            <a:ext cx="6934200" cy="661314"/>
          </a:xfrm>
          <a:prstGeom prst="roundRect">
            <a:avLst/>
          </a:prstGeom>
          <a:solidFill>
            <a:srgbClr val="00FF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r>
              <a:rPr lang="en-US" sz="18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1800" kern="1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904285B6-9239-33F6-B4D6-43EC60F1E8D7}"/>
              </a:ext>
            </a:extLst>
          </p:cNvPr>
          <p:cNvSpPr/>
          <p:nvPr/>
        </p:nvSpPr>
        <p:spPr>
          <a:xfrm>
            <a:off x="1143000" y="3426442"/>
            <a:ext cx="6934200" cy="661314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r>
              <a:rPr lang="en-US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8147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8" grpId="0" animBg="1"/>
      <p:bldP spid="29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4FC24D-6D05-79ED-B0A2-90E986F619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25+ hình nền powerpoint xanh lá (green) đẹp, tươi mát">
            <a:extLst>
              <a:ext uri="{FF2B5EF4-FFF2-40B4-BE49-F238E27FC236}">
                <a16:creationId xmlns:a16="http://schemas.microsoft.com/office/drawing/2014/main" id="{6AE3C1C4-B1E9-6E41-DA76-A02FF0AB2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3AF4F40-E2AB-5E06-47F4-8E0EB90FE7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48362"/>
            <a:ext cx="7467600" cy="732713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D26C68-8BCB-D1AE-CFC0-758A0D8A3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02792"/>
              </p:ext>
            </p:extLst>
          </p:nvPr>
        </p:nvGraphicFramePr>
        <p:xfrm>
          <a:off x="5835042" y="153549"/>
          <a:ext cx="9604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888840" progId="Equation.DSMT4">
                  <p:embed/>
                </p:oleObj>
              </mc:Choice>
              <mc:Fallback>
                <p:oleObj name="Equation" r:id="rId4" imgW="9270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5042" y="153549"/>
                        <a:ext cx="960438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17">
            <a:extLst>
              <a:ext uri="{FF2B5EF4-FFF2-40B4-BE49-F238E27FC236}">
                <a16:creationId xmlns:a16="http://schemas.microsoft.com/office/drawing/2014/main" id="{0E3E86D5-DB48-9634-D1EF-BF9B5EB31EB9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5" name="Rounded Rectangle 18">
            <a:extLst>
              <a:ext uri="{FF2B5EF4-FFF2-40B4-BE49-F238E27FC236}">
                <a16:creationId xmlns:a16="http://schemas.microsoft.com/office/drawing/2014/main" id="{26102200-87FA-7596-7030-73456715615A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7" name="Rounded Rectangle 19">
            <a:extLst>
              <a:ext uri="{FF2B5EF4-FFF2-40B4-BE49-F238E27FC236}">
                <a16:creationId xmlns:a16="http://schemas.microsoft.com/office/drawing/2014/main" id="{81AC6261-5254-EE68-688D-80F943F560A0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8" name="Rounded Rectangle 20">
            <a:extLst>
              <a:ext uri="{FF2B5EF4-FFF2-40B4-BE49-F238E27FC236}">
                <a16:creationId xmlns:a16="http://schemas.microsoft.com/office/drawing/2014/main" id="{9FFFFFBD-EF22-245C-BC97-920CE3717C6E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10" name="Rounded Rectangle 21">
            <a:extLst>
              <a:ext uri="{FF2B5EF4-FFF2-40B4-BE49-F238E27FC236}">
                <a16:creationId xmlns:a16="http://schemas.microsoft.com/office/drawing/2014/main" id="{8D9C7899-2834-6F43-80FB-BEE6D24B8B24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11" name="Rounded Rectangle 22">
            <a:extLst>
              <a:ext uri="{FF2B5EF4-FFF2-40B4-BE49-F238E27FC236}">
                <a16:creationId xmlns:a16="http://schemas.microsoft.com/office/drawing/2014/main" id="{E9AE2322-3DF7-B105-EFF4-486186EAF6F4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12" name="Rounded Rectangle 23">
            <a:extLst>
              <a:ext uri="{FF2B5EF4-FFF2-40B4-BE49-F238E27FC236}">
                <a16:creationId xmlns:a16="http://schemas.microsoft.com/office/drawing/2014/main" id="{7AA94192-F7E3-F77D-C920-1CFB977A842C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13" name="Rounded Rectangle 24">
            <a:extLst>
              <a:ext uri="{FF2B5EF4-FFF2-40B4-BE49-F238E27FC236}">
                <a16:creationId xmlns:a16="http://schemas.microsoft.com/office/drawing/2014/main" id="{937DC50C-EEB3-53B5-065A-AB7EAA54B4D8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14" name="Rounded Rectangle 25">
            <a:extLst>
              <a:ext uri="{FF2B5EF4-FFF2-40B4-BE49-F238E27FC236}">
                <a16:creationId xmlns:a16="http://schemas.microsoft.com/office/drawing/2014/main" id="{B0867D3C-11A3-3E54-7B1C-8BF0181072F6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15" name="Rounded Rectangle 26">
            <a:extLst>
              <a:ext uri="{FF2B5EF4-FFF2-40B4-BE49-F238E27FC236}">
                <a16:creationId xmlns:a16="http://schemas.microsoft.com/office/drawing/2014/main" id="{155A9AFB-46DD-D35A-F22D-F3EE18DFDC07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16" name="Rounded Rectangle 27">
            <a:extLst>
              <a:ext uri="{FF2B5EF4-FFF2-40B4-BE49-F238E27FC236}">
                <a16:creationId xmlns:a16="http://schemas.microsoft.com/office/drawing/2014/main" id="{676FC847-E660-B09A-534A-1F4FC15138FC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17" name="Rounded Rectangle 28">
            <a:extLst>
              <a:ext uri="{FF2B5EF4-FFF2-40B4-BE49-F238E27FC236}">
                <a16:creationId xmlns:a16="http://schemas.microsoft.com/office/drawing/2014/main" id="{3320B9D7-AA41-5BB9-5F8D-F9F6F77DBA06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18" name="Rounded Rectangle 29">
            <a:extLst>
              <a:ext uri="{FF2B5EF4-FFF2-40B4-BE49-F238E27FC236}">
                <a16:creationId xmlns:a16="http://schemas.microsoft.com/office/drawing/2014/main" id="{9B3ED13F-18D6-374C-7335-E72B90D52124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19" name="Rounded Rectangle 30">
            <a:extLst>
              <a:ext uri="{FF2B5EF4-FFF2-40B4-BE49-F238E27FC236}">
                <a16:creationId xmlns:a16="http://schemas.microsoft.com/office/drawing/2014/main" id="{42EBC1BD-0668-36EB-8186-5A1E6FA2352B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20" name="Rounded Rectangle 31">
            <a:extLst>
              <a:ext uri="{FF2B5EF4-FFF2-40B4-BE49-F238E27FC236}">
                <a16:creationId xmlns:a16="http://schemas.microsoft.com/office/drawing/2014/main" id="{5F92EFA4-C892-CBB5-2BC3-4563C87BCAD6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21" name="Rounded Rectangle 32">
            <a:extLst>
              <a:ext uri="{FF2B5EF4-FFF2-40B4-BE49-F238E27FC236}">
                <a16:creationId xmlns:a16="http://schemas.microsoft.com/office/drawing/2014/main" id="{FD4190B6-54D3-1297-FE9D-79F28AF53659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22" name="Rounded Rectangle 33">
            <a:extLst>
              <a:ext uri="{FF2B5EF4-FFF2-40B4-BE49-F238E27FC236}">
                <a16:creationId xmlns:a16="http://schemas.microsoft.com/office/drawing/2014/main" id="{90CA3D4F-CD4C-1FC2-0445-226BDC88AC37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23" name="Rounded Rectangle 34">
            <a:extLst>
              <a:ext uri="{FF2B5EF4-FFF2-40B4-BE49-F238E27FC236}">
                <a16:creationId xmlns:a16="http://schemas.microsoft.com/office/drawing/2014/main" id="{76DE0E17-48AE-6CFC-E018-E7C9D3ACA059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24" name="Rounded Rectangle 35">
            <a:extLst>
              <a:ext uri="{FF2B5EF4-FFF2-40B4-BE49-F238E27FC236}">
                <a16:creationId xmlns:a16="http://schemas.microsoft.com/office/drawing/2014/main" id="{92275B0D-33F2-AD2C-BB5F-EAD25E6EF0CC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25" name="Rounded Rectangle 36">
            <a:extLst>
              <a:ext uri="{FF2B5EF4-FFF2-40B4-BE49-F238E27FC236}">
                <a16:creationId xmlns:a16="http://schemas.microsoft.com/office/drawing/2014/main" id="{8710FC94-6A6F-AD19-BAFD-9A3DCBC4C272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26" name="Rounded Rectangle 37">
            <a:extLst>
              <a:ext uri="{FF2B5EF4-FFF2-40B4-BE49-F238E27FC236}">
                <a16:creationId xmlns:a16="http://schemas.microsoft.com/office/drawing/2014/main" id="{9E765FCA-3CEE-C955-48D0-F77DE9B18797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27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840E30D3-E807-5DFB-B18E-BAF4CA020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09575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DA103934-2279-3D7E-2323-BD0CC4285708}"/>
              </a:ext>
            </a:extLst>
          </p:cNvPr>
          <p:cNvSpPr/>
          <p:nvPr/>
        </p:nvSpPr>
        <p:spPr>
          <a:xfrm>
            <a:off x="1143000" y="1420966"/>
            <a:ext cx="2514600" cy="66131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19E0074-BE94-AD41-8667-45A4D61EC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19068"/>
              </p:ext>
            </p:extLst>
          </p:nvPr>
        </p:nvGraphicFramePr>
        <p:xfrm>
          <a:off x="1469772" y="1561653"/>
          <a:ext cx="1902190" cy="44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400" imgH="380880" progId="Equation.DSMT4">
                  <p:embed/>
                </p:oleObj>
              </mc:Choice>
              <mc:Fallback>
                <p:oleObj name="Equation" r:id="rId7" imgW="1625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9772" y="1561653"/>
                        <a:ext cx="1902190" cy="445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8B215BCB-F030-F0EB-C74D-394CF98BF342}"/>
              </a:ext>
            </a:extLst>
          </p:cNvPr>
          <p:cNvSpPr/>
          <p:nvPr/>
        </p:nvSpPr>
        <p:spPr>
          <a:xfrm>
            <a:off x="1155812" y="2406444"/>
            <a:ext cx="2514600" cy="66131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571C918-46D0-88D9-A870-F0045EED1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18175"/>
              </p:ext>
            </p:extLst>
          </p:nvPr>
        </p:nvGraphicFramePr>
        <p:xfrm>
          <a:off x="1454262" y="2531848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431640" progId="Equation.DSMT4">
                  <p:embed/>
                </p:oleObj>
              </mc:Choice>
              <mc:Fallback>
                <p:oleObj name="Equation" r:id="rId9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4262" y="2531848"/>
                        <a:ext cx="191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DB5B98D8-1E03-BEE5-DBE0-C3791CE95F06}"/>
              </a:ext>
            </a:extLst>
          </p:cNvPr>
          <p:cNvSpPr/>
          <p:nvPr/>
        </p:nvSpPr>
        <p:spPr>
          <a:xfrm>
            <a:off x="4662748" y="1420966"/>
            <a:ext cx="2514600" cy="661314"/>
          </a:xfrm>
          <a:prstGeom prst="roundRect">
            <a:avLst/>
          </a:prstGeom>
          <a:solidFill>
            <a:srgbClr val="00FF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868F6470-5057-23E9-D792-45200A84B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37737"/>
              </p:ext>
            </p:extLst>
          </p:nvPr>
        </p:nvGraphicFramePr>
        <p:xfrm>
          <a:off x="4876192" y="1515453"/>
          <a:ext cx="191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17360" imgH="431640" progId="Equation.DSMT4">
                  <p:embed/>
                </p:oleObj>
              </mc:Choice>
              <mc:Fallback>
                <p:oleObj name="Equation" r:id="rId11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6192" y="1515453"/>
                        <a:ext cx="191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865C2869-E001-712A-DFE0-80E0F1238E19}"/>
              </a:ext>
            </a:extLst>
          </p:cNvPr>
          <p:cNvSpPr/>
          <p:nvPr/>
        </p:nvSpPr>
        <p:spPr>
          <a:xfrm>
            <a:off x="4675561" y="2406444"/>
            <a:ext cx="2514600" cy="661314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42821BF-4B42-819D-90AC-20FDEE4ED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29451"/>
              </p:ext>
            </p:extLst>
          </p:nvPr>
        </p:nvGraphicFramePr>
        <p:xfrm>
          <a:off x="4936785" y="2588076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342720" progId="Equation.DSMT4">
                  <p:embed/>
                </p:oleObj>
              </mc:Choice>
              <mc:Fallback>
                <p:oleObj name="Equation" r:id="rId13" imgW="53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36785" y="2588076"/>
                        <a:ext cx="533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816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33" grpId="1" animBg="1"/>
      <p:bldP spid="38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BC8E64-1B6B-B416-8DC2-E1A5AE96D71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25+ hình nền powerpoint xanh lá (green) đẹp, tươi mát">
            <a:extLst>
              <a:ext uri="{FF2B5EF4-FFF2-40B4-BE49-F238E27FC236}">
                <a16:creationId xmlns:a16="http://schemas.microsoft.com/office/drawing/2014/main" id="{C794AE0A-9788-75C9-B5EB-DD10F486D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8EF45C6-6443-675A-48A5-20E0F337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4122"/>
            <a:ext cx="7467600" cy="732713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Tí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17">
            <a:extLst>
              <a:ext uri="{FF2B5EF4-FFF2-40B4-BE49-F238E27FC236}">
                <a16:creationId xmlns:a16="http://schemas.microsoft.com/office/drawing/2014/main" id="{94385B7F-1745-5FB2-25F3-B2563F4EAE56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" name="Rounded Rectangle 18">
            <a:extLst>
              <a:ext uri="{FF2B5EF4-FFF2-40B4-BE49-F238E27FC236}">
                <a16:creationId xmlns:a16="http://schemas.microsoft.com/office/drawing/2014/main" id="{29E1FA17-5F11-48ED-AB04-D0A25CDA2C18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7" name="Rounded Rectangle 19">
            <a:extLst>
              <a:ext uri="{FF2B5EF4-FFF2-40B4-BE49-F238E27FC236}">
                <a16:creationId xmlns:a16="http://schemas.microsoft.com/office/drawing/2014/main" id="{D6F67DA2-1B57-B617-9BD9-CC6A6609736C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8" name="Rounded Rectangle 20">
            <a:extLst>
              <a:ext uri="{FF2B5EF4-FFF2-40B4-BE49-F238E27FC236}">
                <a16:creationId xmlns:a16="http://schemas.microsoft.com/office/drawing/2014/main" id="{5B21FF6B-58F3-D69F-2F2F-0EFD98257F2E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9" name="Rounded Rectangle 21">
            <a:extLst>
              <a:ext uri="{FF2B5EF4-FFF2-40B4-BE49-F238E27FC236}">
                <a16:creationId xmlns:a16="http://schemas.microsoft.com/office/drawing/2014/main" id="{D34931FA-C377-B31A-6714-8381B71B3C97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10" name="Rounded Rectangle 22">
            <a:extLst>
              <a:ext uri="{FF2B5EF4-FFF2-40B4-BE49-F238E27FC236}">
                <a16:creationId xmlns:a16="http://schemas.microsoft.com/office/drawing/2014/main" id="{FCB856F4-8686-00D0-BA26-6B6382D4C665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11" name="Rounded Rectangle 23">
            <a:extLst>
              <a:ext uri="{FF2B5EF4-FFF2-40B4-BE49-F238E27FC236}">
                <a16:creationId xmlns:a16="http://schemas.microsoft.com/office/drawing/2014/main" id="{4202A2DE-BE54-7232-F685-18DD43FF1FEB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12" name="Rounded Rectangle 24">
            <a:extLst>
              <a:ext uri="{FF2B5EF4-FFF2-40B4-BE49-F238E27FC236}">
                <a16:creationId xmlns:a16="http://schemas.microsoft.com/office/drawing/2014/main" id="{5DD62227-F9E8-1177-8ADB-AAF969DC21C2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13" name="Rounded Rectangle 25">
            <a:extLst>
              <a:ext uri="{FF2B5EF4-FFF2-40B4-BE49-F238E27FC236}">
                <a16:creationId xmlns:a16="http://schemas.microsoft.com/office/drawing/2014/main" id="{0120D700-56A7-7FF8-E2A0-1B709B71D448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14" name="Rounded Rectangle 26">
            <a:extLst>
              <a:ext uri="{FF2B5EF4-FFF2-40B4-BE49-F238E27FC236}">
                <a16:creationId xmlns:a16="http://schemas.microsoft.com/office/drawing/2014/main" id="{0C9E897D-6EE2-5935-2A9A-07808B86A600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15" name="Rounded Rectangle 27">
            <a:extLst>
              <a:ext uri="{FF2B5EF4-FFF2-40B4-BE49-F238E27FC236}">
                <a16:creationId xmlns:a16="http://schemas.microsoft.com/office/drawing/2014/main" id="{B8E79B9D-58B1-3B61-2547-1D1A56B1D772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16" name="Rounded Rectangle 28">
            <a:extLst>
              <a:ext uri="{FF2B5EF4-FFF2-40B4-BE49-F238E27FC236}">
                <a16:creationId xmlns:a16="http://schemas.microsoft.com/office/drawing/2014/main" id="{3F1F0CEA-DDD5-72F6-F67A-43700C2EA654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17" name="Rounded Rectangle 29">
            <a:extLst>
              <a:ext uri="{FF2B5EF4-FFF2-40B4-BE49-F238E27FC236}">
                <a16:creationId xmlns:a16="http://schemas.microsoft.com/office/drawing/2014/main" id="{18F8789F-8349-4FB8-36D7-0772B8271BD0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18" name="Rounded Rectangle 30">
            <a:extLst>
              <a:ext uri="{FF2B5EF4-FFF2-40B4-BE49-F238E27FC236}">
                <a16:creationId xmlns:a16="http://schemas.microsoft.com/office/drawing/2014/main" id="{1CFDCA78-3C57-3DC0-5590-306BE9A7ED45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19" name="Rounded Rectangle 31">
            <a:extLst>
              <a:ext uri="{FF2B5EF4-FFF2-40B4-BE49-F238E27FC236}">
                <a16:creationId xmlns:a16="http://schemas.microsoft.com/office/drawing/2014/main" id="{17FCF540-376C-DBD8-8D9D-41F0F4E32250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20" name="Rounded Rectangle 32">
            <a:extLst>
              <a:ext uri="{FF2B5EF4-FFF2-40B4-BE49-F238E27FC236}">
                <a16:creationId xmlns:a16="http://schemas.microsoft.com/office/drawing/2014/main" id="{FC127B0A-0F91-B4AD-4963-D9EEBA8AF199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21" name="Rounded Rectangle 33">
            <a:extLst>
              <a:ext uri="{FF2B5EF4-FFF2-40B4-BE49-F238E27FC236}">
                <a16:creationId xmlns:a16="http://schemas.microsoft.com/office/drawing/2014/main" id="{9FB14A89-2445-22BF-9861-A3672ACA9D84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22" name="Rounded Rectangle 34">
            <a:extLst>
              <a:ext uri="{FF2B5EF4-FFF2-40B4-BE49-F238E27FC236}">
                <a16:creationId xmlns:a16="http://schemas.microsoft.com/office/drawing/2014/main" id="{17F3BF27-134D-EA44-71B3-9C4BE2B7830A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23" name="Rounded Rectangle 35">
            <a:extLst>
              <a:ext uri="{FF2B5EF4-FFF2-40B4-BE49-F238E27FC236}">
                <a16:creationId xmlns:a16="http://schemas.microsoft.com/office/drawing/2014/main" id="{478F1280-D6FA-FE2E-6930-394ED7FE940B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24" name="Rounded Rectangle 36">
            <a:extLst>
              <a:ext uri="{FF2B5EF4-FFF2-40B4-BE49-F238E27FC236}">
                <a16:creationId xmlns:a16="http://schemas.microsoft.com/office/drawing/2014/main" id="{9824D559-3E84-276C-731D-8835ED38ABE9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25" name="Rounded Rectangle 37">
            <a:extLst>
              <a:ext uri="{FF2B5EF4-FFF2-40B4-BE49-F238E27FC236}">
                <a16:creationId xmlns:a16="http://schemas.microsoft.com/office/drawing/2014/main" id="{2ACA8647-3590-BD6B-5316-F849C42D3737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26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FB8F5FDC-B8B5-D6DE-1186-3735E0014B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09575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CEA66E81-16C1-25D6-A27D-40B5CB81CE0C}"/>
              </a:ext>
            </a:extLst>
          </p:cNvPr>
          <p:cNvSpPr/>
          <p:nvPr/>
        </p:nvSpPr>
        <p:spPr>
          <a:xfrm>
            <a:off x="1143000" y="1012716"/>
            <a:ext cx="6934200" cy="66131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A683A752-CF6F-F9DB-C49C-26415F3DF633}"/>
              </a:ext>
            </a:extLst>
          </p:cNvPr>
          <p:cNvSpPr/>
          <p:nvPr/>
        </p:nvSpPr>
        <p:spPr>
          <a:xfrm>
            <a:off x="1143000" y="1813747"/>
            <a:ext cx="6934200" cy="66131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r>
              <a:rPr lang="en-US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EC8BE182-C414-93B9-F27C-5B3715D0E54B}"/>
              </a:ext>
            </a:extLst>
          </p:cNvPr>
          <p:cNvSpPr/>
          <p:nvPr/>
        </p:nvSpPr>
        <p:spPr>
          <a:xfrm>
            <a:off x="1143000" y="2614778"/>
            <a:ext cx="6934200" cy="661314"/>
          </a:xfrm>
          <a:prstGeom prst="roundRect">
            <a:avLst/>
          </a:prstGeom>
          <a:solidFill>
            <a:srgbClr val="00FF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r>
              <a:rPr lang="en-US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0AF8386C-2F21-3957-F6E0-1312F49B54DF}"/>
              </a:ext>
            </a:extLst>
          </p:cNvPr>
          <p:cNvSpPr/>
          <p:nvPr/>
        </p:nvSpPr>
        <p:spPr>
          <a:xfrm>
            <a:off x="1143000" y="3426442"/>
            <a:ext cx="6934200" cy="661314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Giao </a:t>
            </a:r>
            <a:r>
              <a:rPr lang="en-US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án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</p:txBody>
      </p:sp>
    </p:spTree>
    <p:extLst>
      <p:ext uri="{BB962C8B-B14F-4D97-AF65-F5344CB8AC3E}">
        <p14:creationId xmlns:p14="http://schemas.microsoft.com/office/powerpoint/2010/main" val="14298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4AAC77-E790-9CD1-03FC-653F9750E88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25+ hình nền powerpoint xanh lá (green) đẹp, tươi mát">
            <a:extLst>
              <a:ext uri="{FF2B5EF4-FFF2-40B4-BE49-F238E27FC236}">
                <a16:creationId xmlns:a16="http://schemas.microsoft.com/office/drawing/2014/main" id="{531B8AE0-4353-1623-5FC5-08365D2D77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AC4F96E-BE9A-E344-5C0D-3DDA24FA3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53781"/>
            <a:ext cx="7838486" cy="732713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ính   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FC172D-E786-E48B-4A8D-BF4F2F32B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398044"/>
              </p:ext>
            </p:extLst>
          </p:nvPr>
        </p:nvGraphicFramePr>
        <p:xfrm>
          <a:off x="5562600" y="407387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560" imgH="825480" progId="Equation.DSMT4">
                  <p:embed/>
                </p:oleObj>
              </mc:Choice>
              <mc:Fallback>
                <p:oleObj name="Equation" r:id="rId4" imgW="18795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407387"/>
                        <a:ext cx="1879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17">
            <a:extLst>
              <a:ext uri="{FF2B5EF4-FFF2-40B4-BE49-F238E27FC236}">
                <a16:creationId xmlns:a16="http://schemas.microsoft.com/office/drawing/2014/main" id="{0161F774-469D-4C08-60D9-09D47A5FB09B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" name="Rounded Rectangle 18">
            <a:extLst>
              <a:ext uri="{FF2B5EF4-FFF2-40B4-BE49-F238E27FC236}">
                <a16:creationId xmlns:a16="http://schemas.microsoft.com/office/drawing/2014/main" id="{1E83F8BD-5964-FBA2-32CF-38172D8E3955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7" name="Rounded Rectangle 19">
            <a:extLst>
              <a:ext uri="{FF2B5EF4-FFF2-40B4-BE49-F238E27FC236}">
                <a16:creationId xmlns:a16="http://schemas.microsoft.com/office/drawing/2014/main" id="{6FEF1B27-1677-0A79-2F04-45CC9A6E7AA2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9" name="Rounded Rectangle 20">
            <a:extLst>
              <a:ext uri="{FF2B5EF4-FFF2-40B4-BE49-F238E27FC236}">
                <a16:creationId xmlns:a16="http://schemas.microsoft.com/office/drawing/2014/main" id="{D3483DB3-48A8-D24D-EF04-D2D255F4AB03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10" name="Rounded Rectangle 21">
            <a:extLst>
              <a:ext uri="{FF2B5EF4-FFF2-40B4-BE49-F238E27FC236}">
                <a16:creationId xmlns:a16="http://schemas.microsoft.com/office/drawing/2014/main" id="{BB415C41-9910-6E81-22B9-49A0808CF3F0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11" name="Rounded Rectangle 22">
            <a:extLst>
              <a:ext uri="{FF2B5EF4-FFF2-40B4-BE49-F238E27FC236}">
                <a16:creationId xmlns:a16="http://schemas.microsoft.com/office/drawing/2014/main" id="{E75B7F32-8832-A201-9A9A-29070F5EBA85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12" name="Rounded Rectangle 23">
            <a:extLst>
              <a:ext uri="{FF2B5EF4-FFF2-40B4-BE49-F238E27FC236}">
                <a16:creationId xmlns:a16="http://schemas.microsoft.com/office/drawing/2014/main" id="{9DF50F4B-7E5E-16F3-F2EA-2047B00ECF8F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13" name="Rounded Rectangle 24">
            <a:extLst>
              <a:ext uri="{FF2B5EF4-FFF2-40B4-BE49-F238E27FC236}">
                <a16:creationId xmlns:a16="http://schemas.microsoft.com/office/drawing/2014/main" id="{35CB9660-2DAD-121B-8B59-854C57DCD3E6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14" name="Rounded Rectangle 25">
            <a:extLst>
              <a:ext uri="{FF2B5EF4-FFF2-40B4-BE49-F238E27FC236}">
                <a16:creationId xmlns:a16="http://schemas.microsoft.com/office/drawing/2014/main" id="{41A4CC3B-3429-F41A-B928-23144C7F7B8B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15" name="Rounded Rectangle 26">
            <a:extLst>
              <a:ext uri="{FF2B5EF4-FFF2-40B4-BE49-F238E27FC236}">
                <a16:creationId xmlns:a16="http://schemas.microsoft.com/office/drawing/2014/main" id="{6E96A01A-C7CD-5F36-823A-123F05857055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16" name="Rounded Rectangle 27">
            <a:extLst>
              <a:ext uri="{FF2B5EF4-FFF2-40B4-BE49-F238E27FC236}">
                <a16:creationId xmlns:a16="http://schemas.microsoft.com/office/drawing/2014/main" id="{BBE8435D-443A-EB61-9B3F-756B55302F8A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17" name="Rounded Rectangle 28">
            <a:extLst>
              <a:ext uri="{FF2B5EF4-FFF2-40B4-BE49-F238E27FC236}">
                <a16:creationId xmlns:a16="http://schemas.microsoft.com/office/drawing/2014/main" id="{81ADE914-0F08-5A5D-31B0-34CA4EB47DDD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18" name="Rounded Rectangle 29">
            <a:extLst>
              <a:ext uri="{FF2B5EF4-FFF2-40B4-BE49-F238E27FC236}">
                <a16:creationId xmlns:a16="http://schemas.microsoft.com/office/drawing/2014/main" id="{F1262BFA-EE87-8A51-C420-941A1059D936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19" name="Rounded Rectangle 30">
            <a:extLst>
              <a:ext uri="{FF2B5EF4-FFF2-40B4-BE49-F238E27FC236}">
                <a16:creationId xmlns:a16="http://schemas.microsoft.com/office/drawing/2014/main" id="{9E0AAAD7-BF1E-1630-AE40-99C246A1CF2C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20" name="Rounded Rectangle 31">
            <a:extLst>
              <a:ext uri="{FF2B5EF4-FFF2-40B4-BE49-F238E27FC236}">
                <a16:creationId xmlns:a16="http://schemas.microsoft.com/office/drawing/2014/main" id="{3DDA2B0A-D3CA-826D-78A1-B245443AB565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21" name="Rounded Rectangle 32">
            <a:extLst>
              <a:ext uri="{FF2B5EF4-FFF2-40B4-BE49-F238E27FC236}">
                <a16:creationId xmlns:a16="http://schemas.microsoft.com/office/drawing/2014/main" id="{B36869B3-8E36-76E0-5B33-6305455BF58D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22" name="Rounded Rectangle 33">
            <a:extLst>
              <a:ext uri="{FF2B5EF4-FFF2-40B4-BE49-F238E27FC236}">
                <a16:creationId xmlns:a16="http://schemas.microsoft.com/office/drawing/2014/main" id="{E651FAD5-1498-D3A0-8C12-DE84EF084EA2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23" name="Rounded Rectangle 34">
            <a:extLst>
              <a:ext uri="{FF2B5EF4-FFF2-40B4-BE49-F238E27FC236}">
                <a16:creationId xmlns:a16="http://schemas.microsoft.com/office/drawing/2014/main" id="{7F8A1D26-610B-A0C4-C7BC-87AF6395B90E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24" name="Rounded Rectangle 35">
            <a:extLst>
              <a:ext uri="{FF2B5EF4-FFF2-40B4-BE49-F238E27FC236}">
                <a16:creationId xmlns:a16="http://schemas.microsoft.com/office/drawing/2014/main" id="{3C8DC0E9-4BCD-E4F3-EB34-BB4BA8F916B2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25" name="Rounded Rectangle 36">
            <a:extLst>
              <a:ext uri="{FF2B5EF4-FFF2-40B4-BE49-F238E27FC236}">
                <a16:creationId xmlns:a16="http://schemas.microsoft.com/office/drawing/2014/main" id="{3BD7E64E-D3D7-397C-7B20-825C8CD9305E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26" name="Rounded Rectangle 37">
            <a:extLst>
              <a:ext uri="{FF2B5EF4-FFF2-40B4-BE49-F238E27FC236}">
                <a16:creationId xmlns:a16="http://schemas.microsoft.com/office/drawing/2014/main" id="{F8CB7706-5D0D-6434-CD7C-A2CFA1D3A956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27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929CBB84-7A86-DD4B-0B0B-233E9E1CD7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09575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E2C661D9-FFDD-6528-2753-3AAB68490118}"/>
              </a:ext>
            </a:extLst>
          </p:cNvPr>
          <p:cNvSpPr/>
          <p:nvPr/>
        </p:nvSpPr>
        <p:spPr>
          <a:xfrm>
            <a:off x="1143000" y="1420966"/>
            <a:ext cx="2514600" cy="910192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65784A2F-3D6A-CC91-2F5D-A4B3A2D348B1}"/>
              </a:ext>
            </a:extLst>
          </p:cNvPr>
          <p:cNvSpPr/>
          <p:nvPr/>
        </p:nvSpPr>
        <p:spPr>
          <a:xfrm>
            <a:off x="1123030" y="2577147"/>
            <a:ext cx="2514600" cy="100350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E44B502-22A2-54E0-71D7-FE47BD564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26381"/>
              </p:ext>
            </p:extLst>
          </p:nvPr>
        </p:nvGraphicFramePr>
        <p:xfrm>
          <a:off x="2044700" y="2692086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736560" progId="Equation.DSMT4">
                  <p:embed/>
                </p:oleObj>
              </mc:Choice>
              <mc:Fallback>
                <p:oleObj name="Equation" r:id="rId7" imgW="711000" imgH="7365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571C918-46D0-88D9-A870-F0045EED1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4700" y="2692086"/>
                        <a:ext cx="711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D2449FC0-A348-5452-A60A-A1E79524439A}"/>
              </a:ext>
            </a:extLst>
          </p:cNvPr>
          <p:cNvSpPr/>
          <p:nvPr/>
        </p:nvSpPr>
        <p:spPr>
          <a:xfrm>
            <a:off x="4675561" y="1420966"/>
            <a:ext cx="2514600" cy="910192"/>
          </a:xfrm>
          <a:prstGeom prst="roundRect">
            <a:avLst/>
          </a:prstGeom>
          <a:solidFill>
            <a:srgbClr val="00FF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2DCEEB5-3615-3B6B-F8BE-20866D200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44307"/>
              </p:ext>
            </p:extLst>
          </p:nvPr>
        </p:nvGraphicFramePr>
        <p:xfrm>
          <a:off x="5577261" y="1467359"/>
          <a:ext cx="711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723600" progId="Equation.DSMT4">
                  <p:embed/>
                </p:oleObj>
              </mc:Choice>
              <mc:Fallback>
                <p:oleObj name="Equation" r:id="rId9" imgW="711000" imgH="723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868F6470-5057-23E9-D792-45200A84BA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7261" y="1467359"/>
                        <a:ext cx="711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C3C26D8B-7F30-53F9-4827-09DB01AB5DD2}"/>
              </a:ext>
            </a:extLst>
          </p:cNvPr>
          <p:cNvSpPr/>
          <p:nvPr/>
        </p:nvSpPr>
        <p:spPr>
          <a:xfrm>
            <a:off x="4675561" y="2577148"/>
            <a:ext cx="2514600" cy="1003505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99400F8-0885-BA29-6B9F-DAEB4315C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42523"/>
              </p:ext>
            </p:extLst>
          </p:nvPr>
        </p:nvGraphicFramePr>
        <p:xfrm>
          <a:off x="5562600" y="2698436"/>
          <a:ext cx="66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723600" progId="Equation.DSMT4">
                  <p:embed/>
                </p:oleObj>
              </mc:Choice>
              <mc:Fallback>
                <p:oleObj name="Equation" r:id="rId11" imgW="660240" imgH="7236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42821BF-4B42-819D-90AC-20FDEE4ED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62600" y="2698436"/>
                        <a:ext cx="660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03F5AD3D-A8B5-9052-8CE9-0B88C3663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3287"/>
              </p:ext>
            </p:extLst>
          </p:nvPr>
        </p:nvGraphicFramePr>
        <p:xfrm>
          <a:off x="2042677" y="1487765"/>
          <a:ext cx="57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736560" progId="Equation.DSMT4">
                  <p:embed/>
                </p:oleObj>
              </mc:Choice>
              <mc:Fallback>
                <p:oleObj name="Equation" r:id="rId13" imgW="5713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42677" y="1487765"/>
                        <a:ext cx="57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51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2" grpId="0" animBg="1"/>
      <p:bldP spid="35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8FA0680-E7AB-9F5B-C41B-D36607ED4A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25+ hình nền powerpoint xanh lá (green) đẹp, tươi mát">
            <a:extLst>
              <a:ext uri="{FF2B5EF4-FFF2-40B4-BE49-F238E27FC236}">
                <a16:creationId xmlns:a16="http://schemas.microsoft.com/office/drawing/2014/main" id="{85C69B3D-C414-EA22-0306-E5125052B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6067012-7A79-2BEA-58FD-AC4B62BE32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1950"/>
            <a:ext cx="7467600" cy="82454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A914F53-D14F-3A92-B8DC-8409CA582653}"/>
              </a:ext>
            </a:extLst>
          </p:cNvPr>
          <p:cNvSpPr/>
          <p:nvPr/>
        </p:nvSpPr>
        <p:spPr>
          <a:xfrm>
            <a:off x="3124200" y="2594509"/>
            <a:ext cx="457200" cy="45378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D5AFFE1-4691-FA48-FB30-28659EF85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389878"/>
              </p:ext>
            </p:extLst>
          </p:nvPr>
        </p:nvGraphicFramePr>
        <p:xfrm>
          <a:off x="3962400" y="809625"/>
          <a:ext cx="1244488" cy="311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42720" progId="Equation.DSMT4">
                  <p:embed/>
                </p:oleObj>
              </mc:Choice>
              <mc:Fallback>
                <p:oleObj name="Equation" r:id="rId4" imgW="1371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0" y="809625"/>
                        <a:ext cx="1244488" cy="311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17">
            <a:extLst>
              <a:ext uri="{FF2B5EF4-FFF2-40B4-BE49-F238E27FC236}">
                <a16:creationId xmlns:a16="http://schemas.microsoft.com/office/drawing/2014/main" id="{85D9B5E3-39AE-DF41-4B67-6961A61EC7A3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29" name="Rounded Rectangle 18">
            <a:extLst>
              <a:ext uri="{FF2B5EF4-FFF2-40B4-BE49-F238E27FC236}">
                <a16:creationId xmlns:a16="http://schemas.microsoft.com/office/drawing/2014/main" id="{89EBA70A-1636-FBA3-B925-0400074EF9B4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30" name="Rounded Rectangle 19">
            <a:extLst>
              <a:ext uri="{FF2B5EF4-FFF2-40B4-BE49-F238E27FC236}">
                <a16:creationId xmlns:a16="http://schemas.microsoft.com/office/drawing/2014/main" id="{F0BEEED0-708C-BE83-AF67-4BB5E1C03A01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31" name="Rounded Rectangle 20">
            <a:extLst>
              <a:ext uri="{FF2B5EF4-FFF2-40B4-BE49-F238E27FC236}">
                <a16:creationId xmlns:a16="http://schemas.microsoft.com/office/drawing/2014/main" id="{F58BBCDD-8D46-2D5A-16DB-80C5206F4C95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32" name="Rounded Rectangle 21">
            <a:extLst>
              <a:ext uri="{FF2B5EF4-FFF2-40B4-BE49-F238E27FC236}">
                <a16:creationId xmlns:a16="http://schemas.microsoft.com/office/drawing/2014/main" id="{782C5D1A-A09B-C93B-E015-F3A4382823EC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33" name="Rounded Rectangle 22">
            <a:extLst>
              <a:ext uri="{FF2B5EF4-FFF2-40B4-BE49-F238E27FC236}">
                <a16:creationId xmlns:a16="http://schemas.microsoft.com/office/drawing/2014/main" id="{0A373567-1CBC-E23C-6D39-FBC7D8690AA7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34" name="Rounded Rectangle 23">
            <a:extLst>
              <a:ext uri="{FF2B5EF4-FFF2-40B4-BE49-F238E27FC236}">
                <a16:creationId xmlns:a16="http://schemas.microsoft.com/office/drawing/2014/main" id="{5A86DF42-6FCE-D2E9-8344-10AA8775081B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35" name="Rounded Rectangle 24">
            <a:extLst>
              <a:ext uri="{FF2B5EF4-FFF2-40B4-BE49-F238E27FC236}">
                <a16:creationId xmlns:a16="http://schemas.microsoft.com/office/drawing/2014/main" id="{AEE24BF5-E1F0-2692-9493-8DE5D3F8D523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36" name="Rounded Rectangle 25">
            <a:extLst>
              <a:ext uri="{FF2B5EF4-FFF2-40B4-BE49-F238E27FC236}">
                <a16:creationId xmlns:a16="http://schemas.microsoft.com/office/drawing/2014/main" id="{142DB643-4E7A-6D5E-FE3D-8618937B94A8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37" name="Rounded Rectangle 26">
            <a:extLst>
              <a:ext uri="{FF2B5EF4-FFF2-40B4-BE49-F238E27FC236}">
                <a16:creationId xmlns:a16="http://schemas.microsoft.com/office/drawing/2014/main" id="{83D168AF-1603-CBBE-75D4-B5280F895390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38" name="Rounded Rectangle 27">
            <a:extLst>
              <a:ext uri="{FF2B5EF4-FFF2-40B4-BE49-F238E27FC236}">
                <a16:creationId xmlns:a16="http://schemas.microsoft.com/office/drawing/2014/main" id="{D4224304-D53D-1A74-A913-62F8F4D97FAB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39" name="Rounded Rectangle 28">
            <a:extLst>
              <a:ext uri="{FF2B5EF4-FFF2-40B4-BE49-F238E27FC236}">
                <a16:creationId xmlns:a16="http://schemas.microsoft.com/office/drawing/2014/main" id="{1AB6E5E4-4C97-5CB6-B2B6-B638DDF5BF09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40" name="Rounded Rectangle 29">
            <a:extLst>
              <a:ext uri="{FF2B5EF4-FFF2-40B4-BE49-F238E27FC236}">
                <a16:creationId xmlns:a16="http://schemas.microsoft.com/office/drawing/2014/main" id="{27001315-5DB9-FA0C-13F9-18B72059542D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41" name="Rounded Rectangle 30">
            <a:extLst>
              <a:ext uri="{FF2B5EF4-FFF2-40B4-BE49-F238E27FC236}">
                <a16:creationId xmlns:a16="http://schemas.microsoft.com/office/drawing/2014/main" id="{3FA9281D-A891-D461-6DD1-C429C5F816FC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42" name="Rounded Rectangle 31">
            <a:extLst>
              <a:ext uri="{FF2B5EF4-FFF2-40B4-BE49-F238E27FC236}">
                <a16:creationId xmlns:a16="http://schemas.microsoft.com/office/drawing/2014/main" id="{6176731C-3FBE-0C10-C73C-04057C729DCD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43" name="Rounded Rectangle 32">
            <a:extLst>
              <a:ext uri="{FF2B5EF4-FFF2-40B4-BE49-F238E27FC236}">
                <a16:creationId xmlns:a16="http://schemas.microsoft.com/office/drawing/2014/main" id="{58BE3E95-519A-5A6D-FF5E-F4DAF3340F05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44" name="Rounded Rectangle 33">
            <a:extLst>
              <a:ext uri="{FF2B5EF4-FFF2-40B4-BE49-F238E27FC236}">
                <a16:creationId xmlns:a16="http://schemas.microsoft.com/office/drawing/2014/main" id="{1952C54F-3CAF-393B-A529-A3825BCEBFDB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45" name="Rounded Rectangle 34">
            <a:extLst>
              <a:ext uri="{FF2B5EF4-FFF2-40B4-BE49-F238E27FC236}">
                <a16:creationId xmlns:a16="http://schemas.microsoft.com/office/drawing/2014/main" id="{113F0E2F-65AD-A5FD-3C0A-4A42B9542260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46" name="Rounded Rectangle 35">
            <a:extLst>
              <a:ext uri="{FF2B5EF4-FFF2-40B4-BE49-F238E27FC236}">
                <a16:creationId xmlns:a16="http://schemas.microsoft.com/office/drawing/2014/main" id="{2CA94AE2-9CF2-13D0-D6DC-F5685D9E522B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47" name="Rounded Rectangle 36">
            <a:extLst>
              <a:ext uri="{FF2B5EF4-FFF2-40B4-BE49-F238E27FC236}">
                <a16:creationId xmlns:a16="http://schemas.microsoft.com/office/drawing/2014/main" id="{8D918952-E38B-796C-FB82-9027764C5AAC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48" name="Rounded Rectangle 37">
            <a:extLst>
              <a:ext uri="{FF2B5EF4-FFF2-40B4-BE49-F238E27FC236}">
                <a16:creationId xmlns:a16="http://schemas.microsoft.com/office/drawing/2014/main" id="{206BE657-9E10-B68C-BCCD-2DF323034743}"/>
              </a:ext>
            </a:extLst>
          </p:cNvPr>
          <p:cNvSpPr/>
          <p:nvPr/>
        </p:nvSpPr>
        <p:spPr>
          <a:xfrm>
            <a:off x="4996623" y="430988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49" name="Picture 2" descr="Káº¿t quáº£ hÃ¬nh áº£nh cho icon Äá»ng há»">
            <a:extLst>
              <a:ext uri="{FF2B5EF4-FFF2-40B4-BE49-F238E27FC236}">
                <a16:creationId xmlns:a16="http://schemas.microsoft.com/office/drawing/2014/main" id="{47D022FF-7B0F-668D-7D96-E40F66AB6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09575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01A50B1-AB94-0F21-CACE-BF1001EBC56C}"/>
              </a:ext>
            </a:extLst>
          </p:cNvPr>
          <p:cNvSpPr/>
          <p:nvPr/>
        </p:nvSpPr>
        <p:spPr>
          <a:xfrm>
            <a:off x="1143000" y="1420966"/>
            <a:ext cx="2514600" cy="66131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CA88374-A9B4-8467-5066-7CD727D11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21391"/>
              </p:ext>
            </p:extLst>
          </p:nvPr>
        </p:nvGraphicFramePr>
        <p:xfrm>
          <a:off x="1534724" y="1514753"/>
          <a:ext cx="17809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25400" imgH="431640" progId="Equation.DSMT4">
                  <p:embed/>
                </p:oleObj>
              </mc:Choice>
              <mc:Fallback>
                <p:oleObj name="Equation" r:id="rId7" imgW="1625400" imgH="431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B7C8A11-71CE-819C-72E4-E82E91C72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4724" y="1514753"/>
                        <a:ext cx="17809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2A31646B-B0B9-1C2B-885D-D204CC34CA4E}"/>
              </a:ext>
            </a:extLst>
          </p:cNvPr>
          <p:cNvSpPr/>
          <p:nvPr/>
        </p:nvSpPr>
        <p:spPr>
          <a:xfrm>
            <a:off x="1155812" y="2406444"/>
            <a:ext cx="2514600" cy="66131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092B807-DC23-F776-3E70-4B02C7A2D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541639"/>
              </p:ext>
            </p:extLst>
          </p:nvPr>
        </p:nvGraphicFramePr>
        <p:xfrm>
          <a:off x="1524000" y="2493963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507960" progId="Equation.DSMT4">
                  <p:embed/>
                </p:oleObj>
              </mc:Choice>
              <mc:Fallback>
                <p:oleObj name="Equation" r:id="rId9" imgW="1777680" imgH="5079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E44B502-22A2-54E0-71D7-FE47BD564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2493963"/>
                        <a:ext cx="1778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F06E735B-3839-A9A2-16E0-A51210D0BE4D}"/>
              </a:ext>
            </a:extLst>
          </p:cNvPr>
          <p:cNvSpPr/>
          <p:nvPr/>
        </p:nvSpPr>
        <p:spPr>
          <a:xfrm>
            <a:off x="4662748" y="1420966"/>
            <a:ext cx="2514600" cy="661314"/>
          </a:xfrm>
          <a:prstGeom prst="roundRect">
            <a:avLst/>
          </a:prstGeom>
          <a:solidFill>
            <a:srgbClr val="00FFF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D25BF3D-DCD4-B358-261C-FA56E6F1A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67797"/>
              </p:ext>
            </p:extLst>
          </p:nvPr>
        </p:nvGraphicFramePr>
        <p:xfrm>
          <a:off x="5100638" y="1562100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960" imgH="431640" progId="Equation.DSMT4">
                  <p:embed/>
                </p:oleObj>
              </mc:Choice>
              <mc:Fallback>
                <p:oleObj name="Equation" r:id="rId11" imgW="1650960" imgH="431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2DCEEB5-3615-3B6B-F8BE-20866D200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0638" y="1562100"/>
                        <a:ext cx="1651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556C447-632D-B5B3-5B20-65E357804E11}"/>
              </a:ext>
            </a:extLst>
          </p:cNvPr>
          <p:cNvSpPr/>
          <p:nvPr/>
        </p:nvSpPr>
        <p:spPr>
          <a:xfrm>
            <a:off x="4703000" y="2416096"/>
            <a:ext cx="2514600" cy="661314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endParaRPr lang="en-US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836EF61-9B53-28A1-9FB9-946E552D9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75443"/>
              </p:ext>
            </p:extLst>
          </p:nvPr>
        </p:nvGraphicFramePr>
        <p:xfrm>
          <a:off x="5100638" y="2570163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54000" imgH="431640" progId="Equation.DSMT4">
                  <p:embed/>
                </p:oleObj>
              </mc:Choice>
              <mc:Fallback>
                <p:oleObj name="Equation" r:id="rId13" imgW="1854000" imgH="4316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399400F8-0885-BA29-6B9F-DAEB4315C2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0638" y="2570163"/>
                        <a:ext cx="1854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56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47" grpId="0" animBg="1"/>
      <p:bldP spid="48" grpId="0" animBg="1"/>
      <p:bldP spid="6" grpId="0" animBg="1"/>
      <p:bldP spid="10" grpId="0" animBg="1"/>
      <p:bldP spid="13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84ECFEE-997F-621C-1115-6213B15357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25+ hình nền powerpoint xanh lá (green) đẹp, tươi mát">
            <a:extLst>
              <a:ext uri="{FF2B5EF4-FFF2-40B4-BE49-F238E27FC236}">
                <a16:creationId xmlns:a16="http://schemas.microsoft.com/office/drawing/2014/main" id="{178C18EE-A8CF-7017-7FBE-BB254ECAA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" y="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EC08954-460E-A375-BAF0-A313E5E53F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8661" y="220606"/>
            <a:ext cx="6153150" cy="732713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Quy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22F8048A-7006-87EB-CC2C-E1ADCD2FE4F5}"/>
              </a:ext>
            </a:extLst>
          </p:cNvPr>
          <p:cNvSpPr/>
          <p:nvPr/>
        </p:nvSpPr>
        <p:spPr>
          <a:xfrm>
            <a:off x="917352" y="1142063"/>
            <a:ext cx="6934200" cy="66131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  <a:tabLst>
                <a:tab pos="457200" algn="l"/>
              </a:tabLst>
            </a:pPr>
            <a:r>
              <a:rPr lang="en-US" sz="20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128538"/>
      </p:ext>
    </p:extLst>
  </p:cSld>
  <p:clrMapOvr>
    <a:masterClrMapping/>
  </p:clrMapOvr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50</TotalTime>
  <Words>1359</Words>
  <Application>Microsoft Office PowerPoint</Application>
  <PresentationFormat>On-screen Show (16:9)</PresentationFormat>
  <Paragraphs>419</Paragraphs>
  <Slides>31</Slides>
  <Notes>15</Notes>
  <HiddenSlides>0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Times New Roman</vt:lpstr>
      <vt:lpstr>思源黑体 Heavy</vt:lpstr>
      <vt:lpstr>Chủ đề Office</vt:lpstr>
      <vt:lpstr>Office Theme</vt:lpstr>
      <vt:lpstr>Equation</vt:lpstr>
      <vt:lpstr>PowerPoint Presentation</vt:lpstr>
      <vt:lpstr>PowerPoint Presentation</vt:lpstr>
      <vt:lpstr>TRÒ CHƠI: THỬ TÀI HIỂU BIẾT</vt:lpstr>
      <vt:lpstr>Câu 1. Quy tắc nhân hai phân số là gì?</vt:lpstr>
      <vt:lpstr>Câu 2. Rút gọn phân thức             .</vt:lpstr>
      <vt:lpstr>Câu 3. Tính chất của phép nhân phân số là:</vt:lpstr>
      <vt:lpstr>Câu 4. Kết quả của phép tính                      là:</vt:lpstr>
      <vt:lpstr>Câu 5. Phân tích đa thức sau thành nhân tử: </vt:lpstr>
      <vt:lpstr>Câu 1. Quy tắc nhân hai phân số là gì?</vt:lpstr>
      <vt:lpstr>PowerPoint Presentation</vt:lpstr>
      <vt:lpstr>§3. PHÉP NHÂN, PHÉP CHIA PHÂN THỨC ĐẠI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 SỐ BÍ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Hà Điệp</cp:lastModifiedBy>
  <cp:revision>342</cp:revision>
  <cp:lastPrinted>2024-11-13T13:41:09Z</cp:lastPrinted>
  <dcterms:created xsi:type="dcterms:W3CDTF">2021-07-22T17:31:00Z</dcterms:created>
  <dcterms:modified xsi:type="dcterms:W3CDTF">2024-11-15T01:01:06Z</dcterms:modified>
</cp:coreProperties>
</file>